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7A31AF" w:rsidRPr="00E65519" w:rsidTr="003F68B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8</w:t>
            </w:r>
          </w:p>
          <w:p w:rsidR="007A31AF" w:rsidRPr="00E65519" w:rsidRDefault="007A31AF" w:rsidP="007A31AF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90 phút</w:t>
            </w:r>
          </w:p>
        </w:tc>
      </w:tr>
    </w:tbl>
    <w:p w:rsidR="007A31AF" w:rsidRPr="00E65519" w:rsidRDefault="007A31AF">
      <w:pPr>
        <w:tabs>
          <w:tab w:val="left" w:pos="620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23FC7" w:rsidRPr="00E65519" w:rsidRDefault="002614D7">
      <w:pPr>
        <w:tabs>
          <w:tab w:val="left" w:pos="6200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I/ TRẮC NGHIỆM (4 ĐIỂM): </w:t>
      </w:r>
      <w:r w:rsidRPr="00E65519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Khoanh tròn vào chữ cái đứng trước câu trả lời đúng</w:t>
      </w:r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Phương trình nào sau đây là phương trình bậc nhất một ẩn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3x</w:t>
      </w:r>
      <w:r w:rsidRPr="00E65519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+ 2x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5x - 2y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x + 1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x</w:t>
      </w:r>
      <w:r w:rsidRPr="00E65519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= 0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x = 1 là nghiệm của phương trình nào trong các phương trình dưới đây? 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2x - 3 = x +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x - 4 = 2x +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3x + 2 = 4 - x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5x - 2 = 2x + 1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rong các số 1; 2; -2 và -3 thì số nào là nghiệm của phương trình x + 1 = 2x + 3 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x =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x = - 2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x =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x = -3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4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Tập nghiệm của phương trình 2x - 6 = 0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S = {3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S = {-3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S = {4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S = {-4}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5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Phương trình vô nghiệm có tập nghiệm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S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S = {0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S =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sym w:font="Symbol" w:char="0066"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S = {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sym w:font="Symbol" w:char="0066"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}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6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Điều kiện xác định của phương trình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 +2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x-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x ≠ 2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≠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x ≠ -2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≠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x ≠ -2 và x ≠ 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x ≠ 2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≠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7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Với x ≠ 1 và x ≠ -1 là điều kiện xác định của phương trình nào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-x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+x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-1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-1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-1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den>
        </m:f>
      </m:oMath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8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Cho AB = 3m, CD = 40cm. Tỉ số của hai đoạn thẳng AB và CD bằng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0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w:drawing>
          <wp:anchor distT="0" distB="0" distL="114300" distR="114300" simplePos="0" relativeHeight="251659264" behindDoc="0" locked="0" layoutInCell="1" allowOverlap="1" wp14:anchorId="5E62D8B4" wp14:editId="11205E44">
            <wp:simplePos x="0" y="0"/>
            <wp:positionH relativeFrom="column">
              <wp:posOffset>4021455</wp:posOffset>
            </wp:positionH>
            <wp:positionV relativeFrom="paragraph">
              <wp:posOffset>105410</wp:posOffset>
            </wp:positionV>
            <wp:extent cx="1475105" cy="989330"/>
            <wp:effectExtent l="0" t="0" r="0" b="0"/>
            <wp:wrapNone/>
            <wp:docPr id="1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̉nh 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9: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Trong hình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65519">
        <w:rPr>
          <w:rFonts w:ascii="Times New Roman" w:hAnsi="Times New Roman" w:cs="Times New Roman"/>
          <w:position w:val="-4"/>
          <w:sz w:val="24"/>
          <w:szCs w:val="24"/>
        </w:rPr>
        <w:object w:dxaOrig="162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7.25pt" o:ole="">
            <v:imagedata r:id="rId9" o:title=""/>
          </v:shape>
          <o:OLEObject Type="Embed" ProgID="Equation.DSMT4" ShapeID="_x0000_i1025" DrawAspect="Content" ObjectID="_1677657400" r:id="rId10"/>
        </w:object>
      </w:r>
      <w:r w:rsidRPr="00E65519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,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t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heo tính chất đường phân giác của tam giác thì tỉ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lệ thức nào sau đây là đúng? </w:t>
      </w:r>
    </w:p>
    <w:p w:rsidR="00E23FC7" w:rsidRPr="00E65519" w:rsidRDefault="002614D7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sz w:val="24"/>
          <w:szCs w:val="24"/>
          <w:lang w:val="it-IT"/>
        </w:rPr>
        <w:t>A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/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20" w:dyaOrig="660">
          <v:shape id="_x0000_i1026" type="#_x0000_t75" style="width:66pt;height:33pt" o:ole="">
            <v:imagedata r:id="rId11" o:title=""/>
          </v:shape>
          <o:OLEObject Type="Embed" ProgID="Equation.DSMT4" ShapeID="_x0000_i1026" DrawAspect="Content" ObjectID="_1677657401" r:id="rId12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B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/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35" w:dyaOrig="660">
          <v:shape id="_x0000_i1027" type="#_x0000_t75" style="width:66.75pt;height:33pt" o:ole="">
            <v:imagedata r:id="rId13" o:title=""/>
          </v:shape>
          <o:OLEObject Type="Embed" ProgID="Equation.DSMT4" ShapeID="_x0000_i1027" DrawAspect="Content" ObjectID="_1677657402" r:id="rId14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23FC7" w:rsidRPr="00E65519" w:rsidRDefault="002614D7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sz w:val="24"/>
          <w:szCs w:val="24"/>
          <w:lang w:val="it-IT"/>
        </w:rPr>
        <w:t>C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/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35" w:dyaOrig="660">
          <v:shape id="_x0000_i1028" type="#_x0000_t75" style="width:66.75pt;height:33pt" o:ole="">
            <v:imagedata r:id="rId15" o:title=""/>
          </v:shape>
          <o:OLEObject Type="Embed" ProgID="Equation.DSMT4" ShapeID="_x0000_i1028" DrawAspect="Content" ObjectID="_1677657403" r:id="rId16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D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/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35" w:dyaOrig="660">
          <v:shape id="_x0000_i1029" type="#_x0000_t75" style="width:66.75pt;height:33pt" o:ole="">
            <v:imagedata r:id="rId17" o:title=""/>
          </v:shape>
          <o:OLEObject Type="Embed" ProgID="Equation.DSMT4" ShapeID="_x0000_i1029" DrawAspect="Content" ObjectID="_1677657404" r:id="rId18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  <w:t xml:space="preserve">                    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  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(Hình 1)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1CD0742" wp14:editId="519C3D6D">
                <wp:simplePos x="0" y="0"/>
                <wp:positionH relativeFrom="column">
                  <wp:posOffset>3666490</wp:posOffset>
                </wp:positionH>
                <wp:positionV relativeFrom="paragraph">
                  <wp:posOffset>153035</wp:posOffset>
                </wp:positionV>
                <wp:extent cx="2901315" cy="1229360"/>
                <wp:effectExtent l="0" t="0" r="0" b="0"/>
                <wp:wrapNone/>
                <wp:docPr id="89" name="Group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1308" cy="1229551"/>
                          <a:chOff x="4104" y="17609"/>
                          <a:chExt cx="7521" cy="4496"/>
                        </a:xfrm>
                      </wpg:grpSpPr>
                      <wps:wsp>
                        <wps:cNvPr id="91" name="Straight Connector 5"/>
                        <wps:cNvCnPr/>
                        <wps:spPr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Connector 6"/>
                        <wps:cNvCnPr/>
                        <wps:spPr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7"/>
                        <wps:cNvCnPr/>
                        <wps:spPr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8"/>
                        <wps:cNvCnPr/>
                        <wps:spPr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Text Box 10"/>
                        <wps:cNvSpPr txBox="1"/>
                        <wps:spPr>
                          <a:xfrm>
                            <a:off x="9156" y="20958"/>
                            <a:ext cx="790" cy="114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6" name="Text Box 11"/>
                        <wps:cNvSpPr txBox="1"/>
                        <wps:spPr>
                          <a:xfrm>
                            <a:off x="4651" y="19308"/>
                            <a:ext cx="792" cy="11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7" name="Text Box 12"/>
                        <wps:cNvSpPr txBox="1"/>
                        <wps:spPr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8" name="Text Box 13"/>
                        <wps:cNvSpPr txBox="1"/>
                        <wps:spPr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" name="Text Box 1"/>
                        <wps:cNvSpPr txBox="1"/>
                        <wps:spPr>
                          <a:xfrm>
                            <a:off x="9161" y="19699"/>
                            <a:ext cx="2464" cy="100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  <w:t>(Hình 2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4" name="Text Box 12"/>
                        <wps:cNvSpPr txBox="1"/>
                        <wps:spPr>
                          <a:xfrm>
                            <a:off x="4104" y="20867"/>
                            <a:ext cx="790" cy="111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" name="Straight Connector 8"/>
                        <wps:cNvCnPr/>
                        <wps:spPr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9" o:spid="_x0000_s1026" style="position:absolute;left:0;text-align:left;margin-left:288.7pt;margin-top:12.05pt;width:228.45pt;height:96.8pt;z-index:251660288" coordorigin="4104,17609" coordsize="7521,449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HJxJKgQAAPAWAAAOAAAAZHJzL2Uyb0RvYy54bWzsWFFv2zYQfh+w/0DofZEoS7IlxCm2dM0e hq1Yur0zMmULk0iNZGLn3+94lKhard3GQYoayItsSTzq+N13dx95+WbXNuSBK11LsQzoRRQQLkq5 qsV6Gfz94d1Pi4Bow8SKNVLwZfDIdfDm6scfLrddwWO5kc2KKwKTCF1su2WwMaYrwlCXG94yfSE7 LuBlJVXLDNyqdbhSbAuzt00YR1EWbqVadUqWXGt4+ta9DK5w/qripfmzqjQ3pFkG4JvBq8Lrnb2G V5esWCvWbeqyd4Od4EXLagEf9VO9ZYaRe1V/MlVbl0pqWZmLUrahrKq65LgGWA2NJqu5UfK+w7Ws i+268zABtBOcTp62/OPhvSL1ahks8oAI1kKM8LME7gGcbbcuYMyN6m6796p/sHZ3dr27SrX2F1ZC dgjro4eV7wwp4WGcR3QWARFKeEfjOE9T6oAvNxAda5fQKAmIfT3PIvwwK8rNr/0E8zSmzjpJ8sya hsOXQ+ug92fbAYv0CJR+HlC3G9ZxxF9bEHqgcvDFAXVrFKvXG0OupRBANalI6kDD8deiR0wXGsD7 DFxZGqdu2YskQ1NWeNQWKRDWQhZni3hv0azolDY3XLbE/lkGTS2sn6xgD79r4/AZhgBYFhbnAf4z jw23gxvxF68g9oA/RWvMOn7dKPLAIF9W/2KYAGscaU2qumm8UXTcqB9rzThm4tca+tH4RSmMN2xr IdXnvmp2g6uVGz+s2q3VLvtOrh4xHggHsMSS+1vQJT5CFySzdQPodYAupGrq7jcbIvz3zxCsPuOS JHUUimmUzl1aDRRK8rinUI6VzmfNK4GKCde/ZwLNjhAII/4VBPqUNnOghi24UHkW+7SJozl8EitP 6rrAK3HOsvJASz3YqDDmx4ljy29fZVLgBNIFVMps0qhmdNbTJdnvza9V5pyqDHQRR5YPtn38IneE YtPoOWLlHzE7eG4bEArBQVQMWsyzJadp1rMlTyfFZQ6tyAlBmmDxOlxbFEiqw6qGFUK+Azli1Y71 cRQ4Zne36x10TZ9sQeAvA/3fPVM8IMo01xL3A5bhQv58b2RVo2yyEzmbftZvqBMAsmkAPNAgD54S ABCTIBdsdc+t8AYwRl05z0GQoBKn8QsGAPcU3v9zigMUumkcUH6fkAgZzQDs/W3NIM7GOETRIF6H 3dSg3Xt5/5xEwDh4/88pDrBhnMZhNhSeJ+bDIpm59kXzZNZv+n0coGu5fIhy3Hm+TEHCOHj/zygO NPL6c+wMJ8Yhp9lQlzIH9liX4iQDvYKFKXI16wUDkQwLOKtAeD03BsJn9hMzwh+4xNEim2wbP2rR 9AsHD8+uTP685IwCcWxD/1RZbaWzPeIBWY2cHPMBZHWfDwmCdDgbXk9/Tjr9waNDOFYFpbd3bvvx ParA8aD66n8AAAD//wMAUEsDBBQABgAIAAAAIQDQwZHC4gAAAAsBAAAPAAAAZHJzL2Rvd25yZXYu eG1sTI/BasMwDIbvg72D0WC31XGTLiWNU0rZdiqDtoOxmxqrSWhsh9hN0refe9qOkj5+fX++nnTL BupdY40EMYuAkSmtakwl4ev4/rIE5jwaha01JOFGDtbF40OOmbKj2dNw8BULIcZlKKH2vss4d2VN Gt3MdmTC7Wx7jT6MfcVVj2MI1y2fR9Er19iY8KHGjrY1lZfDVUv4GHHcxOJt2F3O29vPcfH5vRMk 5fPTtFkB8zT5Pxju+kEdiuB0slejHGslLNI0CaiEeSKA3YEoTmJgp7ARaQq8yPn/DsUvAAAA//8D AFBLAQItABQABgAIAAAAIQC2gziS/gAAAOEBAAATAAAAAAAAAAAAAAAAAAAAAABbQ29udGVudF9U eXBlc10ueG1sUEsBAi0AFAAGAAgAAAAhADj9If/WAAAAlAEAAAsAAAAAAAAAAAAAAAAALwEAAF9y ZWxzLy5yZWxzUEsBAi0AFAAGAAgAAAAhAAwcnEkqBAAA8BYAAA4AAAAAAAAAAAAAAAAALgIAAGRy cy9lMm9Eb2MueG1sUEsBAi0AFAAGAAgAAAAhANDBkcLiAAAACwEAAA8AAAAAAAAAAAAAAAAAhAYA AGRycy9kb3ducmV2LnhtbFBLBQYAAAAABAAEAPMAAACTBwAAAAA= ">
                <v:line id="Straight Connector 5" o:spid="_x0000_s1027" style="position:absolute;visibility:visible;mso-wrap-style:square" from="6525,18465" to="9375,21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17ZcsUAAADbAAAADwAAAGRycy9kb3ducmV2LnhtbESPQWvCQBSE70L/w/IKvUjd2IJozEaK tFBoURsXz4/sMwlm34bsVtN/3xUEj8PMfMNkq8G24ky9bxwrmE4SEMSlMw1XCvT+43kOwgdkg61j UvBHHlb5wyjD1LgL/9C5CJWIEPYpKqhD6FIpfVmTRT9xHXH0jq63GKLsK2l6vES4beVLksykxYbj Qo0drWsqT8WvVfClF4fx63autd0XG9zp5n37vVbq6XF4W4IINIR7+Nb+NAoWU7h+iT9A5v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17ZcsUAAADbAAAADwAAAAAAAAAA AAAAAAChAgAAZHJzL2Rvd25yZXYueG1sUEsFBgAAAAAEAAQA+QAAAJMDAAAAAA== " strokecolor="black [3200]" strokeweight=".5pt">
                  <v:stroke joinstyle="miter"/>
                </v:line>
                <v:line id="Straight Connector 6" o:spid="_x0000_s1028" style="position:absolute;flip:x y;visibility:visible;mso-wrap-style:square" from="4455,21057" to="9375,21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lUr1MQAAADbAAAADwAAAGRycy9kb3ducmV2LnhtbESPQWvCQBSE7wX/w/KE3pqNQmuNriKW gggWTEWvj+wzCWbfxt1V47/vCgWPw8x8w0znnWnElZyvLSsYJCkI4sLqmksFu9/vt08QPiBrbCyT gjt5mM96L1PMtL3xlq55KEWEsM9QQRVCm0npi4oM+sS2xNE7WmcwROlKqR3eItw0cpimH9JgzXGh wpaWFRWn/GIU5Mf7189or7nbucP7ZpSvt+fLWanXfreYgAjUhWf4v73SCsZDeHyJP0DO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qVSvUxAAAANsAAAAPAAAAAAAAAAAA AAAAAKECAABkcnMvZG93bnJldi54bWxQSwUGAAAAAAQABAD5AAAAkgMAAAAA " strokecolor="black [3200]" strokeweight=".5pt">
                  <v:stroke joinstyle="miter"/>
                </v:line>
                <v:line id="Straight Connector 7" o:spid="_x0000_s1029" style="position:absolute;flip:y;visibility:visible;mso-wrap-style:square" from="4470,18468" to="6543,21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B3sIb8AAADbAAAADwAAAGRycy9kb3ducmV2LnhtbESP3arCMBCE7w/4DmEF746piqLVKCIo Xin+PMDSrGmx2ZQm1vr2RhC8HGbmG2axam0pGqp94VjBoJ+AIM6cLtgouF62/1MQPiBrLB2Tghd5 WC07fwtMtXvyiZpzMCJC2KeoIA+hSqX0WU4Wfd9VxNG7udpiiLI2Utf4jHBbymGSTKTFguNCjhVt csru54dVoM2B5NqZZjwwk+s2M0c87Bqlet12PQcRqA2/8Le91wpmI/h8iT9ALt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B3sIb8AAADbAAAADwAAAAAAAAAAAAAAAACh AgAAZHJzL2Rvd25yZXYueG1sUEsFBgAAAAAEAAQA+QAAAI0DAAAAAA== " strokecolor="black [3200]" strokeweight=".5pt">
                  <v:stroke joinstyle="miter"/>
                </v:line>
                <v:line id="Straight Connector 8" o:spid="_x0000_s1030" style="position:absolute;visibility:visible;mso-wrap-style:square" from="5207,20135" to="8340,201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yl66sUAAADbAAAADwAAAGRycy9kb3ducmV2LnhtbESPQWvCQBSE70L/w/IKXqRurKXE1FVE KggWbePS8yP7moRm34bsqvHfu4WCx2FmvmHmy9424kydrx0rmIwTEMSFMzWXCvRx85SC8AHZYOOY FFzJw3LxMJhjZtyFv+ich1JECPsMFVQhtJmUvqjIoh+7ljh6P66zGKLsSmk6vES4beRzkrxKizXH hQpbWldU/OYnq2CnZ9+j6SHV2h7zPX7q+v3wsVZq+Niv3kAE6sM9/N/eGgWzF/j7En+AXN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l66sUAAADbAAAADwAAAAAAAAAA AAAAAAChAgAAZHJzL2Rvd25yZXYueG1sUEsFBgAAAAAEAAQA+QAAAJMDAAAAAA== 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1" type="#_x0000_t202" style="position:absolute;left:9156;top:20958;width:790;height:11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SR1O8MA AADbAAAADwAAAGRycy9kb3ducmV2LnhtbESPzWrDMBCE74W8g9hAb7WUkpTYiWxCS6CnluYPclus jW1irYylxu7bV4VCjsPMfMOsi9G24ka9bxxrmCUKBHHpTMOVhsN++7QE4QOywdYxafghD0U+eVhj ZtzAX3TbhUpECPsMNdQhdJmUvqzJok9cRxy9i+sthij7Spoehwi3rXxW6kVabDgu1NjRa03ldfdt NRw/LufTXH1Wb3bRDW5Ukm0qtX6cjpsViEBjuIf/2+9GQ7qAvy/xB8j8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ISR1O8MAAADbAAAADwAAAAAAAAAAAAAAAACYAgAAZHJzL2Rv d25yZXYueG1sUEsFBgAAAAAEAAQA9QAAAIgDAAAAAA==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2" type="#_x0000_t202" style="position:absolute;left:4651;top:19308;width:792;height:1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fbrTMIA AADbAAAADwAAAGRycy9kb3ducmV2LnhtbESPQYvCMBSE74L/ITzBmybKKmvXKKIseFJ0dwVvj+bZ lm1eShNt/fdGEDwOM/MNM1+2thQ3qn3hWMNoqEAQp84UnGn4/fkefILwAdlg6Zg03MnDctHtzDEx ruED3Y4hExHCPkENeQhVIqVPc7Loh64ijt7F1RZDlHUmTY1NhNtSjpWaSosFx4UcK1rnlP4fr1bD 3+5yPn2ofbaxk6pxrZJsZ1Lrfq9dfYEI1IZ3+NXeGg2zKTy/xB8gF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12" o:spid="_x0000_s1033" type="#_x0000_t202" style="position:absolute;left:6162;top:17609;width:792;height:10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rpO18MA AADbAAAADwAAAGRycy9kb3ducmV2LnhtbESPW4vCMBSE3wX/QziCb2uiuF6qUURZ2KcVr+DboTm2 xeakNFnb/febhQUfh5n5hlmuW1uKJ9W+cKxhOFAgiFNnCs40nE8fbzMQPiAbLB2Thh/ysF51O0tM jGv4QM9jyESEsE9QQx5ClUjp05ws+oGriKN3d7XFEGWdSVNjE+G2lCOlJtJiwXEhx4q2OaWP47fV cPm6365jtc929r1qXKsk27nUut9rNwsQgdrwCv+3P42G+RT+vsQfIF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rpO18MAAADbAAAADwAAAAAAAAAAAAAAAACYAgAAZHJzL2Rv d25yZXYueG1sUEsFBgAAAAAEAAQA9QAAAIgDAAAAAA==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34" type="#_x0000_t202" style="position:absolute;left:8437;top:19430;width:746;height:109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yXapb8A AADbAAAADwAAAGRycy9kb3ducmV2LnhtbERPy4rCMBTdC/5DuMLsNHEYRatRxEFw5WB9gLtLc22L zU1poq1/P1kMzPJw3st1ZyvxosaXjjWMRwoEceZMybmG82k3nIHwAdlg5Zg0vMnDetXvLTExruUj vdKQixjCPkENRQh1IqXPCrLoR64mjtzdNRZDhE0uTYNtDLeV/FRqKi2WHBsKrGlbUPZIn1bD5XC/ Xb/UT/5tJ3XrOiXZzqXWH4NuswARqAv/4j/33miYx7HxS/wBcvULAAD//wMAUEsBAi0AFAAGAAgA AAAhAPD3irv9AAAA4gEAABMAAAAAAAAAAAAAAAAAAAAAAFtDb250ZW50X1R5cGVzXS54bWxQSwEC LQAUAAYACAAAACEAMd1fYdIAAACPAQAACwAAAAAAAAAAAAAAAAAuAQAAX3JlbHMvLnJlbHNQSwEC LQAUAAYACAAAACEAMy8FnkEAAAA5AAAAEAAAAAAAAAAAAAAAAAApAgAAZHJzL3NoYXBleG1sLnht bFBLAQItABQABgAIAAAAIQDPJdqlvwAAANsAAAAPAAAAAAAAAAAAAAAAAJgCAABkcnMvZG93bnJl di54bWxQSwUGAAAAAAQABAD1AAAAhAMAAAAA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1" o:spid="_x0000_s1035" type="#_x0000_t202" style="position:absolute;left:9161;top:19699;width:2464;height:10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IKBl8IA AADcAAAADwAAAGRycy9kb3ducmV2LnhtbERPTWvCQBC9F/wPywjedFdtpcZsRFoKPbWYtoK3ITsm wexsyG5N/PduQehtHu9z0u1gG3GhzteONcxnCgRx4UzNpYbvr7fpMwgfkA02jknDlTxss9FDiolx Pe/pkodSxBD2CWqoQmgTKX1RkUU/cy1x5E6usxgi7EppOuxjuG3kQqmVtFhzbKiwpZeKinP+azX8 fJyOh0f1Wb7ap7Z3g5Js11LryXjYbUAEGsK/+O5+N3G+WsLfM/ECmd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goGXwgAAANwAAAAPAAAAAAAAAAAAAAAAAJgCAABkcnMvZG93 bnJldi54bWxQSwUGAAAAAAQABAD1AAAAhwMAAAAA " filled="f" stroked="f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  <w:t>(Hình 2)</w:t>
                        </w:r>
                      </w:p>
                    </w:txbxContent>
                  </v:textbox>
                </v:shape>
                <v:shape id="Text Box 12" o:spid="_x0000_s1036" type="#_x0000_t202" style="position:absolute;left:4104;top:20867;width:790;height:111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2sZ48IA AADcAAAADwAAAGRycy9kb3ducmV2LnhtbERPS2vCQBC+F/oflin0VncradHoJhRLwVOlVgVvQ3by wOxsyG5N/PeuIPQ2H99zlvloW3Gm3jeONbxOFAjiwpmGKw2736+XGQgfkA22jknDhTzk2ePDElPj Bv6h8zZUIoawT1FDHUKXSumLmiz6ieuII1e63mKIsK+k6XGI4baVU6XepcWGY0ONHa1qKk7bP6th /10eD4naVJ/2rRvcqCTbudT6+Wn8WIAINIZ/8d29NnG+SuD2TLxAZl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TaxnjwgAAANwAAAAPAAAAAAAAAAAAAAAAAJgCAABkcnMvZG93 bnJldi54bWxQSwUGAAAAAAQABAD1AAAAhwMAAAAA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line id="Straight Connector 8" o:spid="_x0000_s1037" style="position:absolute;visibility:visible;mso-wrap-style:square" from="5233,20134" to="8367,201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9JXcQAAADaAAAADwAAAGRycy9kb3ducmV2LnhtbESP3WrCQBSE7wu+w3KE3pRmowWxaVYR aaHQ4k9cen3IHpNg9mzIbjV9+64geDnMzDdMvhxsK87U+8axgkmSgiAunWm4UqAPH89zED4gG2wd k4I/8rBcjB5yzIy78J7ORahEhLDPUEEdQpdJ6cuaLPrEdcTRO7reYoiyr6Tp8RLhtpXTNJ1Jiw3H hRo7WtdUnopfq+BLv/48vWznWttDscGdbt6332ulHsfD6g1EoCHcw7f2p1EwheuVeAPk4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en0ldxAAAANoAAAAPAAAAAAAAAAAA AAAAAKECAABkcnMvZG93bnJldi54bWxQSwUGAAAAAAQABAD5AAAAkgMAAAAA " strokecolor="black [3200]" strokeweight=".5pt">
                  <v:stroke joinstyle="miter"/>
                </v:line>
              </v:group>
            </w:pict>
          </mc:Fallback>
        </mc:AlternateContent>
      </w: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0: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Trong hình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EF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// BC,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heo định lí Ta - lét thì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tỉ lệ thức nào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au đây là đúng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E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C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FB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F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</m:t>
            </m:r>
          </m:den>
        </m:f>
      </m:oMath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C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E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den>
        </m:f>
      </m:oMath>
    </w:p>
    <w:p w:rsidR="00E23FC7" w:rsidRPr="00E65519" w:rsidRDefault="00E23FC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1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Trong hình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3,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NK // PQ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,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heo hệ quả của định lí Ta - lét thì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tỉ lệ thức nào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au đây là đúng?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23FC7" w:rsidRPr="00E65519" w:rsidRDefault="002614D7">
      <w:pPr>
        <w:tabs>
          <w:tab w:val="left" w:pos="24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K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PQ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P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K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K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N</m:t>
            </m:r>
          </m:den>
        </m:f>
      </m:oMath>
    </w:p>
    <w:p w:rsidR="00E23FC7" w:rsidRPr="00E65519" w:rsidRDefault="002614D7">
      <w:pPr>
        <w:tabs>
          <w:tab w:val="left" w:pos="24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1ED5F41" wp14:editId="3A6C2697">
                <wp:simplePos x="0" y="0"/>
                <wp:positionH relativeFrom="column">
                  <wp:posOffset>3646805</wp:posOffset>
                </wp:positionH>
                <wp:positionV relativeFrom="paragraph">
                  <wp:posOffset>-157480</wp:posOffset>
                </wp:positionV>
                <wp:extent cx="2935605" cy="1259840"/>
                <wp:effectExtent l="0" t="0" r="0" b="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5826" cy="1259601"/>
                          <a:chOff x="4104" y="17609"/>
                          <a:chExt cx="7944" cy="4868"/>
                        </a:xfrm>
                      </wpg:grpSpPr>
                      <wps:wsp>
                        <wps:cNvPr id="4" name="Straight Connector 5"/>
                        <wps:cNvCnPr/>
                        <wps:spPr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6"/>
                        <wps:cNvCnPr/>
                        <wps:spPr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7"/>
                        <wps:cNvCnPr/>
                        <wps:spPr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8"/>
                        <wps:cNvCnPr/>
                        <wps:spPr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10"/>
                        <wps:cNvSpPr txBox="1"/>
                        <wps:spPr>
                          <a:xfrm>
                            <a:off x="9156" y="21059"/>
                            <a:ext cx="995" cy="141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Q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" name="Text Box 11"/>
                        <wps:cNvSpPr txBox="1"/>
                        <wps:spPr>
                          <a:xfrm>
                            <a:off x="4573" y="19270"/>
                            <a:ext cx="792" cy="112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4" name="Text Box 1"/>
                        <wps:cNvSpPr txBox="1"/>
                        <wps:spPr>
                          <a:xfrm>
                            <a:off x="9584" y="19734"/>
                            <a:ext cx="2464" cy="100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  <w:t>(Hình 3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9" name="Text Box 12"/>
                        <wps:cNvSpPr txBox="1"/>
                        <wps:spPr>
                          <a:xfrm>
                            <a:off x="4104" y="20895"/>
                            <a:ext cx="790" cy="135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" name="Straight Connector 8"/>
                        <wps:cNvCnPr/>
                        <wps:spPr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38" style="position:absolute;left:0;text-align:left;margin-left:287.15pt;margin-top:-12.4pt;width:231.15pt;height:99.2pt;z-index:251661312" coordorigin="4104,17609" coordsize="7944,486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FcYPJAQAAPAWAAAOAAAAZHJzL2Uyb0RvYy54bWzsWE1v4zYQvRfofyB0b/QtS0KcRZvtpoei XTTb3hmZsoVKokoysfLvd2ZESbUTJxsHKWogF3+I5Gg48+bNI88/9E3N7oTSlWyXjn/mOUy0hVxV 7Xrp/Pnl0w+pw7Th7YrXshVL515o58PF99+db7tcBHIj65VQDIy0Ot92S2djTJe7ri42ouH6THai hcFSqoYb+KvW7krxLVhvajfwvMTdSrXqlCyE1vD04zDoXJD9shSF+b0stTCsXjrgm6FPRZ83+Ole nPN8rXi3qQrrBj/Ci4ZXLbx0MvWRG85uVfXAVFMVSmpZmrNCNq4sy6oQtAfYje/t7eZKyduO9rLO t+tuChOEdi9OR5stfrv7rFi1Wjqhw1reQIrorSzE0Gy7dQ4zrlR33X1W9sF6+Ie77UvV4Dfsg/UU 1PspqKI3rICHQRbGaZA4rIAxP4izxPOHsBcbyA2ui3wvchgOLxIvGwd/tgYWWQSjuDpKkxRH3fHN Ljo4+bPtAEN6DpN+XZiuN7wTFH2NQbBhAleGMF0bxav1xrBL2baAM6lYjM6hFzD9srUB07mG2D0S rSQO4mHXaZTQUp5PQUtjQCvuOUjSYGfPPO+UNldCNgx/LJ26atFNnvO7X7UZwjNOgVihP4MH9Mvc 1wIn1+0fooTEQ/h9Wk0lJy5rxe44FMvqb8oShJpm4pKyqutpkff0IjsXlwkqw29dOM2mN8rWTAub qpXqsbeafnS1HOaPux72itu+kat7ygeFA0Ay5OnN0QIJPoiW5Hm0sLKuul8wQ/TrrzFXtt6iKB4Q FPhevEBzM4KiLLAIyojlppp5x0++B/X/MX6ANg/ihxL+NNscQM0CkIFsC7xDfDqjJvAW0AeId+KU mPgdN6fIO4sncEMpfxo3SCSWY2KABKEF9Em416VCP7RoiYjM3rFyilgBhT5wzBdUHz/JnvnUMSxE UPkx08Nz7D5W4ByQNJkfA2OhaoGGZIXcKGmyDHoVacDI31VxDzqSAjl1WNHwvJWfQIqg0kEfZ3Fj +puetOzUWoe+z7Yg8JeO/ueWK+EwZepLSecBxHkrf7w1sqxIOaG9YY01/t9JhexhGqZwg558SRqi GFkcGT4LgOt3dMEiC2wa/OAZgn91GqYOdUJp8CE8++VAAvyIckj8BKxhHuZzzVgOcx684Tx0mDxf nYeJ8U8pD9N5dKYleyal89VL6iGNwqGH+VkU7tcDtK6BlrzsreuB7M8UcxK05E8H3jkPYxd4IS1l cWqP+dkijHZpKYgSe8j3veEK4A3rYe5vp1QQjzSIY4lpunAJvBTa8l6DsOdGkHvP3Dy8mpj8qcOd UCLwXH3wUDZR7TddAcUBCmjUSyCu9yoCxLWtiIgydLge3i+AjroAostDuFYFpbdzb/vv/6QC54vq i68AAAD//wMAUEsDBBQABgAIAAAAIQABobjp4gAAAAwBAAAPAAAAZHJzL2Rvd25yZXYueG1sTI/B asJAEIbvhb7DMoXedBOjUWI2ItL2JIVqofS2JmMSzM6G7JrEt+94qrcZ5uOf7083o2lEj52rLSkI pwEIpNwWNZUKvo/vkxUI5zUVurGECm7oYJM9P6U6KexAX9gffCk4hFyiFVTet4mULq/QaDe1LRLf zrYz2vPalbLo9MDhppGzIIil0TXxh0q3uKswvxyuRsHHoIdtFL71+8t5d/s9Lj5/9iEq9foybtcg PI7+H4a7PqtDxk4ne6XCiUbBYjmPGFUwmc25w50IojgGceJpGcUgs1Q+lsj+AAAA//8DAFBLAQIt ABQABgAIAAAAIQC2gziS/gAAAOEBAAATAAAAAAAAAAAAAAAAAAAAAABbQ29udGVudF9UeXBlc10u eG1sUEsBAi0AFAAGAAgAAAAhADj9If/WAAAAlAEAAAsAAAAAAAAAAAAAAAAALwEAAF9yZWxzLy5y ZWxzUEsBAi0AFAAGAAgAAAAhADYVxg8kBAAA8BYAAA4AAAAAAAAAAAAAAAAALgIAAGRycy9lMm9E b2MueG1sUEsBAi0AFAAGAAgAAAAhAAGhuOniAAAADAEAAA8AAAAAAAAAAAAAAAAAfgYAAGRycy9k b3ducmV2LnhtbFBLBQYAAAAABAAEAPMAAACNBwAAAAA= ">
                <v:line id="Straight Connector 5" o:spid="_x0000_s1039" style="position:absolute;visibility:visible;mso-wrap-style:square" from="6525,18465" to="9375,21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jp0ssQAAADaAAAADwAAAGRycy9kb3ducmV2LnhtbESPQWvCQBSE70L/w/IKXqRutFLS1FVE LBQUbePS8yP7moRm34bsqum/dwWhx2FmvmHmy9424kydrx0rmIwTEMSFMzWXCvTx/SkF4QOywcYx KfgjD8vFw2COmXEX/qJzHkoRIewzVFCF0GZS+qIii37sWuLo/bjOYoiyK6Xp8BLhtpHTJHmRFmuO CxW2tK6o+M1PVsFWv36Png+p1vaY7/FT15vDbq3U8LFfvYEI1If/8L39YRTM4HYl3gC5uA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+OnSyxAAAANoAAAAPAAAAAAAAAAAA AAAAAKECAABkcnMvZG93bnJldi54bWxQSwUGAAAAAAQABAD5AAAAkgMAAAAA " strokecolor="black [3200]" strokeweight=".5pt">
                  <v:stroke joinstyle="miter"/>
                </v:line>
                <v:line id="Straight Connector 6" o:spid="_x0000_s1040" style="position:absolute;flip:x y;visibility:visible;mso-wrap-style:square" from="4455,21057" to="9375,21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Q5v/sIAAADaAAAADwAAAGRycy9kb3ducmV2LnhtbESPQYvCMBSE7wv+h/AEb2vqgqtUo4iL IMIKdkWvj+bZFpuXmkSt/94Iwh6HmfmGmc5bU4sbOV9ZVjDoJyCIc6srLhTs/1afYxA+IGusLZOC B3mYzzofU0y1vfOOblkoRISwT1FBGUKTSunzkgz6vm2Io3eyzmCI0hVSO7xHuKnlV5J8S4MVx4US G1qWlJ+zq1GQnR4/29FBc7t3x+HvKNvsLteLUr1uu5iACNSG//C7vdYKhvC6Em+AnD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Q5v/sIAAADaAAAADwAAAAAAAAAAAAAA AAChAgAAZHJzL2Rvd25yZXYueG1sUEsFBgAAAAAEAAQA+QAAAJADAAAAAA== " strokecolor="black [3200]" strokeweight=".5pt">
                  <v:stroke joinstyle="miter"/>
                </v:line>
                <v:line id="Straight Connector 7" o:spid="_x0000_s1041" style="position:absolute;flip:y;visibility:visible;mso-wrap-style:square" from="4470,18468" to="6543,21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rLzgLwAAADaAAAADwAAAGRycy9kb3ducmV2LnhtbESPzQrCMBCE74LvEFbwpqmCRapRRFA8 Kf48wNKsabHZlCbW+vZGEDwOM/MNs1x3thItNb50rGAyTkAQ506XbBTcrrvRHIQPyBorx6TgTR7W q35viZl2Lz5TewlGRAj7DBUUIdSZlD4vyKIfu5o4enfXWAxRNkbqBl8Rbis5TZJUWiw5LhRY07ag /HF5WgXaHElunGlnE5Pedrk54XHfKjUcdJsFiEBd+Id/7YNWkML3SrwBcvU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ErLzgLwAAADaAAAADwAAAAAAAAAAAAAAAAChAgAA ZHJzL2Rvd25yZXYueG1sUEsFBgAAAAAEAAQA+QAAAIoDAAAAAA== " strokecolor="black [3200]" strokeweight=".5pt">
                  <v:stroke joinstyle="miter"/>
                </v:line>
                <v:line id="Straight Connector 8" o:spid="_x0000_s1042" style="position:absolute;visibility:visible;mso-wrap-style:square" from="5207,20135" to="8340,201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ujqxcQAAADaAAAADwAAAGRycy9kb3ducmV2LnhtbESPQWvCQBSE70L/w/IKXqRutGDT1FVE LBQUbePS8yP7moRm34bsqum/dwWhx2FmvmHmy9424kydrx0rmIwTEMSFMzWXCvTx/SkF4QOywcYx KfgjD8vFw2COmXEX/qJzHkoRIewzVFCF0GZS+qIii37sWuLo/bjOYoiyK6Xp8BLhtpHTJJlJizXH hQpbWldU/OYnq2CrX79Hz4dUa3vM9/ip681ht1Zq+Niv3kAE6sN/+N7+MApe4HYl3gC5uA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O6OrFxAAAANoAAAAPAAAAAAAAAAAA AAAAAKECAABkcnMvZG93bnJldi54bWxQSwUGAAAAAAQABAD5AAAAkgMAAAAA " strokecolor="black [3200]" strokeweight=".5pt">
                  <v:stroke joinstyle="miter"/>
                </v:line>
                <v:shape id="Text Box 10" o:spid="_x0000_s1043" type="#_x0000_t202" style="position:absolute;left:9156;top:21059;width:995;height:141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3uawr4A AADaAAAADwAAAGRycy9kb3ducmV2LnhtbERPy4rCMBTdC/5DuII7TRwc0WoUcRBczWB9gLtLc22L zU1poq1/P1kMzPJw3qtNZyvxosaXjjVMxgoEceZMybmG82k/moPwAdlg5Zg0vMnDZt3vrTAxruUj vdKQixjCPkENRQh1IqXPCrLox64mjtzdNRZDhE0uTYNtDLeV/FBqJi2WHBsKrGlXUPZIn1bD5ft+ u07VT/5lP+vWdUqyXUith4NuuwQRqAv/4j/3wWiIW+OVeAPk+hcAAP//AwBQSwECLQAUAAYACAAA ACEA8PeKu/0AAADiAQAAEwAAAAAAAAAAAAAAAAAAAAAAW0NvbnRlbnRfVHlwZXNdLnhtbFBLAQIt ABQABgAIAAAAIQAx3V9h0gAAAI8BAAALAAAAAAAAAAAAAAAAAC4BAABfcmVscy8ucmVsc1BLAQIt ABQABgAIAAAAIQAzLwWeQQAAADkAAAAQAAAAAAAAAAAAAAAAACkCAABkcnMvc2hhcGV4bWwueG1s UEsBAi0AFAAGAAgAAAAhAFt7msK+AAAA2gAAAA8AAAAAAAAAAAAAAAAAmAIAAGRycy9kb3ducmV2 LnhtbFBLBQYAAAAABAAEAPUAAACDAwAAAAA=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Q</w:t>
                        </w:r>
                      </w:p>
                    </w:txbxContent>
                  </v:textbox>
                </v:shape>
                <v:shape id="Text Box 11" o:spid="_x0000_s1044" type="#_x0000_t202" style="position:absolute;left:4573;top:19270;width:792;height:11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Dc/WcMA AADaAAAADwAAAGRycy9kb3ducmV2LnhtbESPQWvCQBSE70L/w/IK3sxuxUoT3YRSETy1aKvg7ZF9 JqHZtyG7mvjvu4VCj8PMfMOsi9G24ka9bxxreEoUCOLSmYYrDV+f29kLCB+QDbaOScOdPBT5w2SN mXED7+l2CJWIEPYZaqhD6DIpfVmTRZ+4jjh6F9dbDFH2lTQ9DhFuWzlXaiktNhwXauzoraby+3C1 Go7vl/NpoT6qjX3uBjcqyTaVWk8fx9cViEBj+A//tXdGQwq/V+INkPk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Dc/WcMAAADaAAAADwAAAAAAAAAAAAAAAACYAgAAZHJzL2Rv d25yZXYueG1sUEsFBgAAAAAEAAQA9QAAAIgDAAAAAA==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  <w:t>N</w:t>
                        </w:r>
                      </w:p>
                    </w:txbxContent>
                  </v:textbox>
                </v:shape>
                <v:shape id="Text Box 12" o:spid="_x0000_s1045" type="#_x0000_t202" style="position:absolute;left:6162;top:17609;width:792;height:10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7uFcAA AADbAAAADwAAAGRycy9kb3ducmV2LnhtbERPS4vCMBC+C/6HMII3TRQVtxpFdhE8KT52YW9DM7bF ZlKaaOu/NwsL3ubje85y3dpSPKj2hWMNo6ECQZw6U3Cm4XLeDuYgfEA2WDomDU/ysF51O0tMjGv4 SI9TyEQMYZ+ghjyEKpHSpzlZ9ENXEUfu6mqLIcI6k6bGJobbUo6VmkmLBceGHCv6zCm9ne5Ww/f+ +vszUYfsy06rxrVKsv2QWvd77WYBIlAb3uJ/987E+WP4+yUeIFc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==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M</w:t>
                        </w:r>
                      </w:p>
                    </w:txbxContent>
                  </v:textbox>
                </v:shape>
                <v:shape id="Text Box 13" o:spid="_x0000_s1046" type="#_x0000_t202" style="position:absolute;left:8437;top:19430;width:746;height:109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JLjsEA AADbAAAADwAAAGRycy9kb3ducmV2LnhtbERPTWvCQBC9F/wPywjedFdtpcZsRFoKPbWYtoK3ITsm wexsyG5N/PduQehtHu9z0u1gG3GhzteONcxnCgRx4UzNpYbvr7fpMwgfkA02jknDlTxss9FDiolx Pe/pkodSxBD2CWqoQmgTKX1RkUU/cy1x5E6usxgi7EppOuxjuG3kQqmVtFhzbKiwpZeKinP+azX8 fJyOh0f1Wb7ap7Z3g5Js11LryXjYbUAEGsK/+O5+N3H+E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=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  <w:t>K</w:t>
                        </w:r>
                      </w:p>
                    </w:txbxContent>
                  </v:textbox>
                </v:shape>
                <v:shape id="Text Box 1" o:spid="_x0000_s1047" type="#_x0000_t202" style="position:absolute;left:9584;top:19734;width:2464;height:10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7vT+sAA AADbAAAADwAAAGRycy9kb3ducmV2LnhtbERPS4vCMBC+C/6HMII3TRQVtxpFFGFPLj52YW9DM7bF ZlKaaLv/fiMI3ubje85y3dpSPKj2hWMNo6ECQZw6U3Cm4XLeD+YgfEA2WDomDX/kYb3qdpaYGNfw kR6nkIkYwj5BDXkIVSKlT3Oy6IeuIo7c1dUWQ4R1Jk2NTQy3pRwrNZMWC44NOVa0zSm9ne5Ww/fh +vszUV/Zzk6rxrVKsv2QWvd77WYBIlAb3uKX+9PE+RN4/hIPkKt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7vT+sAAAADbAAAADwAAAAAAAAAAAAAAAACYAgAAZHJzL2Rvd25y ZXYueG1sUEsFBgAAAAAEAAQA9QAAAIUDAAAAAA== " filled="f" stroked="f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  <w:t>(Hình 3)</w:t>
                        </w:r>
                      </w:p>
                    </w:txbxContent>
                  </v:textbox>
                </v:shape>
                <v:shape id="Text Box 12" o:spid="_x0000_s1048" type="#_x0000_t202" style="position:absolute;left:4104;top:20895;width:790;height:13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p8ZL8A AADbAAAADwAAAGRycy9kb3ducmV2LnhtbERPTYvCMBC9C/sfwix402RFZa1GWVYET4q6Ct6GZmzL NpPSRFv/vREEb/N4nzNbtLYUN6p94VjDV1+BIE6dKTjT8HdY9b5B+IBssHRMGu7kYTH/6MwwMa7h Hd32IRMxhH2CGvIQqkRKn+Zk0fddRRy5i6sthgjrTJoamxhuSzlQaiwtFhwbcqzoN6f0f3+1Go6b y/k0VNtsaUdV41ol2U6k1t3P9mcKIlAb3uKXe23i/Ak8f4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  <w:t>P</w:t>
                        </w:r>
                      </w:p>
                    </w:txbxContent>
                  </v:textbox>
                </v:shape>
                <v:line id="Straight Connector 8" o:spid="_x0000_s1049" style="position:absolute;visibility:visible;mso-wrap-style:square" from="5233,20134" to="8367,201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621DsEAAADbAAAADwAAAGRycy9kb3ducmV2LnhtbERPXWvCMBR9F/wP4Qq+iKZTGF1nFJEJ gmNuNfh8ae7aYnNTmqj135uHwR4P53u57m0jbtT52rGCl1kCgrhwpuZSgT7tpikIH5ANNo5JwYM8 rFfDwRIz4+78Q7c8lCKGsM9QQRVCm0npi4os+plriSP36zqLIcKulKbDewy3jZwnyau0WHNsqLCl bUXFJb9aBQf9dp4sjqnW9pR/4beuP46fW6XGo37zDiJQH/7Ff+69UTCP6+OX+APk6g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frbUOwQAAANsAAAAPAAAAAAAAAAAAAAAA AKECAABkcnMvZG93bnJldi54bWxQSwUGAAAAAAQABAD5AAAAjwMAAAAA " strokecolor="black [3200]" strokeweight=".5pt">
                  <v:stroke joinstyle="miter"/>
                </v:line>
              </v:group>
            </w:pict>
          </mc:Fallback>
        </mc:AlternateContent>
      </w:r>
    </w:p>
    <w:p w:rsidR="00E23FC7" w:rsidRPr="00E65519" w:rsidRDefault="002614D7">
      <w:pPr>
        <w:tabs>
          <w:tab w:val="left" w:pos="2400"/>
        </w:tabs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C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N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K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P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K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K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23FC7" w:rsidRPr="00E65519" w:rsidRDefault="00E23FC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</w:p>
    <w:p w:rsidR="00E23FC7" w:rsidRPr="00E65519" w:rsidRDefault="002614D7">
      <w:pPr>
        <w:tabs>
          <w:tab w:val="left" w:pos="2055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</w:t>
      </w:r>
      <w:r w:rsidRPr="00E65519">
        <w:rPr>
          <w:rFonts w:ascii="Times New Roman" w:hAnsi="Times New Roman" w:cs="Times New Roman"/>
          <w:b/>
          <w:sz w:val="24"/>
          <w:szCs w:val="24"/>
          <w:lang w:val="vi-VN"/>
        </w:rPr>
        <w:t>12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: Biết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fldChar w:fldCharType="begin"/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instrText xml:space="preserve"> QUOTE </w:instrText>
      </w:r>
      <w:r w:rsidR="00670F91">
        <w:rPr>
          <w:rFonts w:ascii="Times New Roman" w:hAnsi="Times New Roman" w:cs="Times New Roman"/>
          <w:position w:val="-14"/>
          <w:sz w:val="24"/>
          <w:szCs w:val="24"/>
        </w:rPr>
        <w:pict>
          <v:shape id="_x0000_i1030" type="#_x0000_t75" style="width:34.5pt;height:21.75pt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D53D2&quot;/&gt;&lt;wsp:rsid wsp:val=&quot;00010A65&quot;/&gt;&lt;wsp:rsid wsp:val=&quot;0001583E&quot;/&gt;&lt;wsp:rsid wsp:val=&quot;00027C2B&quot;/&gt;&lt;wsp:rsid wsp:val=&quot;00031F81&quot;/&gt;&lt;wsp:rsid wsp:val=&quot;000509B6&quot;/&gt;&lt;wsp:rsid wsp:val=&quot;00070DB0&quot;/&gt;&lt;wsp:rsid wsp:val=&quot;00074AD6&quot;/&gt;&lt;wsp:rsid wsp:val=&quot;00077236&quot;/&gt;&lt;wsp:rsid wsp:val=&quot;0008247F&quot;/&gt;&lt;wsp:rsid wsp:val=&quot;00090D92&quot;/&gt;&lt;wsp:rsid wsp:val=&quot;000960F9&quot;/&gt;&lt;wsp:rsid wsp:val=&quot;000A717F&quot;/&gt;&lt;wsp:rsid wsp:val=&quot;000B19EE&quot;/&gt;&lt;wsp:rsid wsp:val=&quot;000B37E4&quot;/&gt;&lt;wsp:rsid wsp:val=&quot;000D4313&quot;/&gt;&lt;wsp:rsid wsp:val=&quot;000E4399&quot;/&gt;&lt;wsp:rsid wsp:val=&quot;000E4C3C&quot;/&gt;&lt;wsp:rsid wsp:val=&quot;000F7C4F&quot;/&gt;&lt;wsp:rsid wsp:val=&quot;00101D44&quot;/&gt;&lt;wsp:rsid wsp:val=&quot;00106D78&quot;/&gt;&lt;wsp:rsid wsp:val=&quot;001253DC&quot;/&gt;&lt;wsp:rsid wsp:val=&quot;00125C69&quot;/&gt;&lt;wsp:rsid wsp:val=&quot;0013611A&quot;/&gt;&lt;wsp:rsid wsp:val=&quot;00143474&quot;/&gt;&lt;wsp:rsid wsp:val=&quot;001659A7&quot;/&gt;&lt;wsp:rsid wsp:val=&quot;00171136&quot;/&gt;&lt;wsp:rsid wsp:val=&quot;00193487&quot;/&gt;&lt;wsp:rsid wsp:val=&quot;001966A2&quot;/&gt;&lt;wsp:rsid wsp:val=&quot;001A51D8&quot;/&gt;&lt;wsp:rsid wsp:val=&quot;001A59E3&quot;/&gt;&lt;wsp:rsid wsp:val=&quot;001A5CD3&quot;/&gt;&lt;wsp:rsid wsp:val=&quot;001A7B34&quot;/&gt;&lt;wsp:rsid wsp:val=&quot;001C04FD&quot;/&gt;&lt;wsp:rsid wsp:val=&quot;001C63D1&quot;/&gt;&lt;wsp:rsid wsp:val=&quot;001C7028&quot;/&gt;&lt;wsp:rsid wsp:val=&quot;001C710C&quot;/&gt;&lt;wsp:rsid wsp:val=&quot;001D04BF&quot;/&gt;&lt;wsp:rsid wsp:val=&quot;001D2980&quot;/&gt;&lt;wsp:rsid wsp:val=&quot;001D7644&quot;/&gt;&lt;wsp:rsid wsp:val=&quot;001E39F9&quot;/&gt;&lt;wsp:rsid wsp:val=&quot;001E4A1E&quot;/&gt;&lt;wsp:rsid wsp:val=&quot;001E4F95&quot;/&gt;&lt;wsp:rsid wsp:val=&quot;001F5096&quot;/&gt;&lt;wsp:rsid wsp:val=&quot;00201581&quot;/&gt;&lt;wsp:rsid wsp:val=&quot;002068C0&quot;/&gt;&lt;wsp:rsid wsp:val=&quot;002069B1&quot;/&gt;&lt;wsp:rsid wsp:val=&quot;00210A89&quot;/&gt;&lt;wsp:rsid wsp:val=&quot;00210EE5&quot;/&gt;&lt;wsp:rsid wsp:val=&quot;002215FC&quot;/&gt;&lt;wsp:rsid wsp:val=&quot;00224622&quot;/&gt;&lt;wsp:rsid wsp:val=&quot;00241D3F&quot;/&gt;&lt;wsp:rsid wsp:val=&quot;00254F8C&quot;/&gt;&lt;wsp:rsid wsp:val=&quot;00263D4E&quot;/&gt;&lt;wsp:rsid wsp:val=&quot;00266EBA&quot;/&gt;&lt;wsp:rsid wsp:val=&quot;002831B0&quot;/&gt;&lt;wsp:rsid wsp:val=&quot;002833D5&quot;/&gt;&lt;wsp:rsid wsp:val=&quot;00286231&quot;/&gt;&lt;wsp:rsid wsp:val=&quot;00292AB0&quot;/&gt;&lt;wsp:rsid wsp:val=&quot;00294EBD&quot;/&gt;&lt;wsp:rsid wsp:val=&quot;002C1A0C&quot;/&gt;&lt;wsp:rsid wsp:val=&quot;002C44E5&quot;/&gt;&lt;wsp:rsid wsp:val=&quot;002D2826&quot;/&gt;&lt;wsp:rsid wsp:val=&quot;002E084A&quot;/&gt;&lt;wsp:rsid wsp:val=&quot;002F0E2C&quot;/&gt;&lt;wsp:rsid wsp:val=&quot;00300D91&quot;/&gt;&lt;wsp:rsid wsp:val=&quot;00302467&quot;/&gt;&lt;wsp:rsid wsp:val=&quot;00311221&quot;/&gt;&lt;wsp:rsid wsp:val=&quot;00324742&quot;/&gt;&lt;wsp:rsid wsp:val=&quot;00331A32&quot;/&gt;&lt;wsp:rsid wsp:val=&quot;00335039&quot;/&gt;&lt;wsp:rsid wsp:val=&quot;003378E9&quot;/&gt;&lt;wsp:rsid wsp:val=&quot;00345AD2&quot;/&gt;&lt;wsp:rsid wsp:val=&quot;00355E75&quot;/&gt;&lt;wsp:rsid wsp:val=&quot;00365725&quot;/&gt;&lt;wsp:rsid wsp:val=&quot;00374BDA&quot;/&gt;&lt;wsp:rsid wsp:val=&quot;00375C26&quot;/&gt;&lt;wsp:rsid wsp:val=&quot;00382503&quot;/&gt;&lt;wsp:rsid wsp:val=&quot;00386285&quot;/&gt;&lt;wsp:rsid wsp:val=&quot;00391695&quot;/&gt;&lt;wsp:rsid wsp:val=&quot;0039647D&quot;/&gt;&lt;wsp:rsid wsp:val=&quot;003D66AA&quot;/&gt;&lt;wsp:rsid wsp:val=&quot;003E3D2F&quot;/&gt;&lt;wsp:rsid wsp:val=&quot;003E76E2&quot;/&gt;&lt;wsp:rsid wsp:val=&quot;003F0CD1&quot;/&gt;&lt;wsp:rsid wsp:val=&quot;003F5261&quot;/&gt;&lt;wsp:rsid wsp:val=&quot;00405196&quot;/&gt;&lt;wsp:rsid wsp:val=&quot;00431B93&quot;/&gt;&lt;wsp:rsid wsp:val=&quot;004339CA&quot;/&gt;&lt;wsp:rsid wsp:val=&quot;0043739A&quot;/&gt;&lt;wsp:rsid wsp:val=&quot;00441EF8&quot;/&gt;&lt;wsp:rsid wsp:val=&quot;00445B05&quot;/&gt;&lt;wsp:rsid wsp:val=&quot;00446EA6&quot;/&gt;&lt;wsp:rsid wsp:val=&quot;004543BB&quot;/&gt;&lt;wsp:rsid wsp:val=&quot;00455152&quot;/&gt;&lt;wsp:rsid wsp:val=&quot;0046012F&quot;/&gt;&lt;wsp:rsid wsp:val=&quot;004706E3&quot;/&gt;&lt;wsp:rsid wsp:val=&quot;004735B5&quot;/&gt;&lt;wsp:rsid wsp:val=&quot;004779F1&quot;/&gt;&lt;wsp:rsid wsp:val=&quot;00486FA0&quot;/&gt;&lt;wsp:rsid wsp:val=&quot;00493152&quot;/&gt;&lt;wsp:rsid wsp:val=&quot;004A023C&quot;/&gt;&lt;wsp:rsid wsp:val=&quot;004A3C69&quot;/&gt;&lt;wsp:rsid wsp:val=&quot;004B1001&quot;/&gt;&lt;wsp:rsid wsp:val=&quot;004B3EBB&quot;/&gt;&lt;wsp:rsid wsp:val=&quot;004C510E&quot;/&gt;&lt;wsp:rsid wsp:val=&quot;004D6707&quot;/&gt;&lt;wsp:rsid wsp:val=&quot;004E1F13&quot;/&gt;&lt;wsp:rsid wsp:val=&quot;004E6D0C&quot;/&gt;&lt;wsp:rsid wsp:val=&quot;00534CC2&quot;/&gt;&lt;wsp:rsid wsp:val=&quot;00536380&quot;/&gt;&lt;wsp:rsid wsp:val=&quot;00536B3D&quot;/&gt;&lt;wsp:rsid wsp:val=&quot;00550EE3&quot;/&gt;&lt;wsp:rsid wsp:val=&quot;005560F6&quot;/&gt;&lt;wsp:rsid wsp:val=&quot;0056560F&quot;/&gt;&lt;wsp:rsid wsp:val=&quot;00597071&quot;/&gt;&lt;wsp:rsid wsp:val=&quot;005A0B09&quot;/&gt;&lt;wsp:rsid wsp:val=&quot;005A59AF&quot;/&gt;&lt;wsp:rsid wsp:val=&quot;005A6481&quot;/&gt;&lt;wsp:rsid wsp:val=&quot;005B62DF&quot;/&gt;&lt;wsp:rsid wsp:val=&quot;005C2834&quot;/&gt;&lt;wsp:rsid wsp:val=&quot;005C7E15&quot;/&gt;&lt;wsp:rsid wsp:val=&quot;005D1EFB&quot;/&gt;&lt;wsp:rsid wsp:val=&quot;005D35CE&quot;/&gt;&lt;wsp:rsid wsp:val=&quot;005D53D2&quot;/&gt;&lt;wsp:rsid wsp:val=&quot;005D79AE&quot;/&gt;&lt;wsp:rsid wsp:val=&quot;005F13C1&quot;/&gt;&lt;wsp:rsid wsp:val=&quot;00610CC0&quot;/&gt;&lt;wsp:rsid wsp:val=&quot;00612160&quot;/&gt;&lt;wsp:rsid wsp:val=&quot;006127EB&quot;/&gt;&lt;wsp:rsid wsp:val=&quot;00634279&quot;/&gt;&lt;wsp:rsid wsp:val=&quot;00635C8B&quot;/&gt;&lt;wsp:rsid wsp:val=&quot;00636AB3&quot;/&gt;&lt;wsp:rsid wsp:val=&quot;00643C21&quot;/&gt;&lt;wsp:rsid wsp:val=&quot;006544FA&quot;/&gt;&lt;wsp:rsid wsp:val=&quot;006633E6&quot;/&gt;&lt;wsp:rsid wsp:val=&quot;006652A5&quot;/&gt;&lt;wsp:rsid wsp:val=&quot;00695A30&quot;/&gt;&lt;wsp:rsid wsp:val=&quot;006B0DB6&quot;/&gt;&lt;wsp:rsid wsp:val=&quot;006C0AB9&quot;/&gt;&lt;wsp:rsid wsp:val=&quot;006C16ED&quot;/&gt;&lt;wsp:rsid wsp:val=&quot;006C2491&quot;/&gt;&lt;wsp:rsid wsp:val=&quot;006C37A1&quot;/&gt;&lt;wsp:rsid wsp:val=&quot;006D708D&quot;/&gt;&lt;wsp:rsid wsp:val=&quot;006E1C7A&quot;/&gt;&lt;wsp:rsid wsp:val=&quot;006F17B6&quot;/&gt;&lt;wsp:rsid wsp:val=&quot;006F72CF&quot;/&gt;&lt;wsp:rsid wsp:val=&quot;007120DC&quot;/&gt;&lt;wsp:rsid wsp:val=&quot;007128C4&quot;/&gt;&lt;wsp:rsid wsp:val=&quot;007405D0&quot;/&gt;&lt;wsp:rsid wsp:val=&quot;0075394B&quot;/&gt;&lt;wsp:rsid wsp:val=&quot;00756033&quot;/&gt;&lt;wsp:rsid wsp:val=&quot;00762DF0&quot;/&gt;&lt;wsp:rsid wsp:val=&quot;007738E1&quot;/&gt;&lt;wsp:rsid wsp:val=&quot;0077403A&quot;/&gt;&lt;wsp:rsid wsp:val=&quot;007825F2&quot;/&gt;&lt;wsp:rsid wsp:val=&quot;00784BBC&quot;/&gt;&lt;wsp:rsid wsp:val=&quot;00786499&quot;/&gt;&lt;wsp:rsid wsp:val=&quot;007A144C&quot;/&gt;&lt;wsp:rsid wsp:val=&quot;007B325C&quot;/&gt;&lt;wsp:rsid wsp:val=&quot;007C0A28&quot;/&gt;&lt;wsp:rsid wsp:val=&quot;007C1F15&quot;/&gt;&lt;wsp:rsid wsp:val=&quot;007C2EBB&quot;/&gt;&lt;wsp:rsid wsp:val=&quot;007C3760&quot;/&gt;&lt;wsp:rsid wsp:val=&quot;00806B58&quot;/&gt;&lt;wsp:rsid wsp:val=&quot;00822382&quot;/&gt;&lt;wsp:rsid wsp:val=&quot;00822FDA&quot;/&gt;&lt;wsp:rsid wsp:val=&quot;00825DC9&quot;/&gt;&lt;wsp:rsid wsp:val=&quot;0083406D&quot;/&gt;&lt;wsp:rsid wsp:val=&quot;00835991&quot;/&gt;&lt;wsp:rsid wsp:val=&quot;00842683&quot;/&gt;&lt;wsp:rsid wsp:val=&quot;00855391&quot;/&gt;&lt;wsp:rsid wsp:val=&quot;00877510&quot;/&gt;&lt;wsp:rsid wsp:val=&quot;008A49DC&quot;/&gt;&lt;wsp:rsid wsp:val=&quot;008B1617&quot;/&gt;&lt;wsp:rsid wsp:val=&quot;008C03CC&quot;/&gt;&lt;wsp:rsid wsp:val=&quot;008C0887&quot;/&gt;&lt;wsp:rsid wsp:val=&quot;008C101E&quot;/&gt;&lt;wsp:rsid wsp:val=&quot;008C6F6D&quot;/&gt;&lt;wsp:rsid wsp:val=&quot;008E5997&quot;/&gt;&lt;wsp:rsid wsp:val=&quot;008F5C74&quot;/&gt;&lt;wsp:rsid wsp:val=&quot;009044BB&quot;/&gt;&lt;wsp:rsid wsp:val=&quot;009105A0&quot;/&gt;&lt;wsp:rsid wsp:val=&quot;009248FC&quot;/&gt;&lt;wsp:rsid wsp:val=&quot;00930EA5&quot;/&gt;&lt;wsp:rsid wsp:val=&quot;00937256&quot;/&gt;&lt;wsp:rsid wsp:val=&quot;00940310&quot;/&gt;&lt;wsp:rsid wsp:val=&quot;009812DC&quot;/&gt;&lt;wsp:rsid wsp:val=&quot;009A1288&quot;/&gt;&lt;wsp:rsid wsp:val=&quot;009A7CCE&quot;/&gt;&lt;wsp:rsid wsp:val=&quot;009D0562&quot;/&gt;&lt;wsp:rsid wsp:val=&quot;009E15A7&quot;/&gt;&lt;wsp:rsid wsp:val=&quot;009E6071&quot;/&gt;&lt;wsp:rsid wsp:val=&quot;00A04FB8&quot;/&gt;&lt;wsp:rsid wsp:val=&quot;00A05275&quot;/&gt;&lt;wsp:rsid wsp:val=&quot;00A1786B&quot;/&gt;&lt;wsp:rsid wsp:val=&quot;00A26CAD&quot;/&gt;&lt;wsp:rsid wsp:val=&quot;00A444D2&quot;/&gt;&lt;wsp:rsid wsp:val=&quot;00A47D9D&quot;/&gt;&lt;wsp:rsid wsp:val=&quot;00A5335B&quot;/&gt;&lt;wsp:rsid wsp:val=&quot;00A54CE3&quot;/&gt;&lt;wsp:rsid wsp:val=&quot;00A67E8D&quot;/&gt;&lt;wsp:rsid wsp:val=&quot;00A852D5&quot;/&gt;&lt;wsp:rsid wsp:val=&quot;00A85E55&quot;/&gt;&lt;wsp:rsid wsp:val=&quot;00A86E30&quot;/&gt;&lt;wsp:rsid wsp:val=&quot;00A93764&quot;/&gt;&lt;wsp:rsid wsp:val=&quot;00A95599&quot;/&gt;&lt;wsp:rsid wsp:val=&quot;00AA5D38&quot;/&gt;&lt;wsp:rsid wsp:val=&quot;00AA7C12&quot;/&gt;&lt;wsp:rsid wsp:val=&quot;00AD0531&quot;/&gt;&lt;wsp:rsid wsp:val=&quot;00AD2765&quot;/&gt;&lt;wsp:rsid wsp:val=&quot;00AD6AD1&quot;/&gt;&lt;wsp:rsid wsp:val=&quot;00AF2680&quot;/&gt;&lt;wsp:rsid wsp:val=&quot;00B3098D&quot;/&gt;&lt;wsp:rsid wsp:val=&quot;00B34727&quot;/&gt;&lt;wsp:rsid wsp:val=&quot;00B6202E&quot;/&gt;&lt;wsp:rsid wsp:val=&quot;00B751B1&quot;/&gt;&lt;wsp:rsid wsp:val=&quot;00B85C0F&quot;/&gt;&lt;wsp:rsid wsp:val=&quot;00B87BD2&quot;/&gt;&lt;wsp:rsid wsp:val=&quot;00B90674&quot;/&gt;&lt;wsp:rsid wsp:val=&quot;00B918BB&quot;/&gt;&lt;wsp:rsid wsp:val=&quot;00B9385C&quot;/&gt;&lt;wsp:rsid wsp:val=&quot;00B94464&quot;/&gt;&lt;wsp:rsid wsp:val=&quot;00BA789A&quot;/&gt;&lt;wsp:rsid wsp:val=&quot;00BB0579&quot;/&gt;&lt;wsp:rsid wsp:val=&quot;00BB41FC&quot;/&gt;&lt;wsp:rsid wsp:val=&quot;00BB60AF&quot;/&gt;&lt;wsp:rsid wsp:val=&quot;00BB7B52&quot;/&gt;&lt;wsp:rsid wsp:val=&quot;00BD0453&quot;/&gt;&lt;wsp:rsid wsp:val=&quot;00BD3354&quot;/&gt;&lt;wsp:rsid wsp:val=&quot;00BE7969&quot;/&gt;&lt;wsp:rsid wsp:val=&quot;00C07B1B&quot;/&gt;&lt;wsp:rsid wsp:val=&quot;00C15C49&quot;/&gt;&lt;wsp:rsid wsp:val=&quot;00C17CE3&quot;/&gt;&lt;wsp:rsid wsp:val=&quot;00C253BF&quot;/&gt;&lt;wsp:rsid wsp:val=&quot;00C346D0&quot;/&gt;&lt;wsp:rsid wsp:val=&quot;00C414E7&quot;/&gt;&lt;wsp:rsid wsp:val=&quot;00C433F2&quot;/&gt;&lt;wsp:rsid wsp:val=&quot;00C63976&quot;/&gt;&lt;wsp:rsid wsp:val=&quot;00C65C2F&quot;/&gt;&lt;wsp:rsid wsp:val=&quot;00C72713&quot;/&gt;&lt;wsp:rsid wsp:val=&quot;00C83664&quot;/&gt;&lt;wsp:rsid wsp:val=&quot;00C87997&quot;/&gt;&lt;wsp:rsid wsp:val=&quot;00C95383&quot;/&gt;&lt;wsp:rsid wsp:val=&quot;00C96089&quot;/&gt;&lt;wsp:rsid wsp:val=&quot;00CA638F&quot;/&gt;&lt;wsp:rsid wsp:val=&quot;00CB52F6&quot;/&gt;&lt;wsp:rsid wsp:val=&quot;00CB6DC7&quot;/&gt;&lt;wsp:rsid wsp:val=&quot;00CC6C0E&quot;/&gt;&lt;wsp:rsid wsp:val=&quot;00CF5736&quot;/&gt;&lt;wsp:rsid wsp:val=&quot;00D01932&quot;/&gt;&lt;wsp:rsid wsp:val=&quot;00D03C77&quot;/&gt;&lt;wsp:rsid wsp:val=&quot;00D06C81&quot;/&gt;&lt;wsp:rsid wsp:val=&quot;00D070B1&quot;/&gt;&lt;wsp:rsid wsp:val=&quot;00D505CB&quot;/&gt;&lt;wsp:rsid wsp:val=&quot;00D50989&quot;/&gt;&lt;wsp:rsid wsp:val=&quot;00D51C73&quot;/&gt;&lt;wsp:rsid wsp:val=&quot;00D51D50&quot;/&gt;&lt;wsp:rsid wsp:val=&quot;00D52AE2&quot;/&gt;&lt;wsp:rsid wsp:val=&quot;00D552CF&quot;/&gt;&lt;wsp:rsid wsp:val=&quot;00D55ACA&quot;/&gt;&lt;wsp:rsid wsp:val=&quot;00D62DF9&quot;/&gt;&lt;wsp:rsid wsp:val=&quot;00D703D8&quot;/&gt;&lt;wsp:rsid wsp:val=&quot;00D77D39&quot;/&gt;&lt;wsp:rsid wsp:val=&quot;00D815A7&quot;/&gt;&lt;wsp:rsid wsp:val=&quot;00D844C8&quot;/&gt;&lt;wsp:rsid wsp:val=&quot;00DA3054&quot;/&gt;&lt;wsp:rsid wsp:val=&quot;00DA43D1&quot;/&gt;&lt;wsp:rsid wsp:val=&quot;00DB6C72&quot;/&gt;&lt;wsp:rsid wsp:val=&quot;00DC12B9&quot;/&gt;&lt;wsp:rsid wsp:val=&quot;00DC688F&quot;/&gt;&lt;wsp:rsid wsp:val=&quot;00DD5C1D&quot;/&gt;&lt;wsp:rsid wsp:val=&quot;00DD6BB8&quot;/&gt;&lt;wsp:rsid wsp:val=&quot;00DF4C2C&quot;/&gt;&lt;wsp:rsid wsp:val=&quot;00DF4E89&quot;/&gt;&lt;wsp:rsid wsp:val=&quot;00E05C78&quot;/&gt;&lt;wsp:rsid wsp:val=&quot;00E14A6B&quot;/&gt;&lt;wsp:rsid wsp:val=&quot;00E2198A&quot;/&gt;&lt;wsp:rsid wsp:val=&quot;00E2271E&quot;/&gt;&lt;wsp:rsid wsp:val=&quot;00E23233&quot;/&gt;&lt;wsp:rsid wsp:val=&quot;00E33CE6&quot;/&gt;&lt;wsp:rsid wsp:val=&quot;00E86245&quot;/&gt;&lt;wsp:rsid wsp:val=&quot;00E9489B&quot;/&gt;&lt;wsp:rsid wsp:val=&quot;00E95004&quot;/&gt;&lt;wsp:rsid wsp:val=&quot;00EA18EB&quot;/&gt;&lt;wsp:rsid wsp:val=&quot;00EB177C&quot;/&gt;&lt;wsp:rsid wsp:val=&quot;00EB2830&quot;/&gt;&lt;wsp:rsid wsp:val=&quot;00EB5342&quot;/&gt;&lt;wsp:rsid wsp:val=&quot;00EC2061&quot;/&gt;&lt;wsp:rsid wsp:val=&quot;00EC6E68&quot;/&gt;&lt;wsp:rsid wsp:val=&quot;00ED4B38&quot;/&gt;&lt;wsp:rsid wsp:val=&quot;00EE5063&quot;/&gt;&lt;wsp:rsid wsp:val=&quot;00EE64CB&quot;/&gt;&lt;wsp:rsid wsp:val=&quot;00EF170E&quot;/&gt;&lt;wsp:rsid wsp:val=&quot;00EF481D&quot;/&gt;&lt;wsp:rsid wsp:val=&quot;00F10329&quot;/&gt;&lt;wsp:rsid wsp:val=&quot;00F202CC&quot;/&gt;&lt;wsp:rsid wsp:val=&quot;00F27D24&quot;/&gt;&lt;wsp:rsid wsp:val=&quot;00F30471&quot;/&gt;&lt;wsp:rsid wsp:val=&quot;00F427B5&quot;/&gt;&lt;wsp:rsid wsp:val=&quot;00F4433D&quot;/&gt;&lt;wsp:rsid wsp:val=&quot;00F4620D&quot;/&gt;&lt;wsp:rsid wsp:val=&quot;00F4702A&quot;/&gt;&lt;wsp:rsid wsp:val=&quot;00F474C1&quot;/&gt;&lt;wsp:rsid wsp:val=&quot;00F52989&quot;/&gt;&lt;wsp:rsid wsp:val=&quot;00F6370B&quot;/&gt;&lt;wsp:rsid wsp:val=&quot;00F72DC1&quot;/&gt;&lt;wsp:rsid wsp:val=&quot;00F75181&quot;/&gt;&lt;wsp:rsid wsp:val=&quot;00F8372C&quot;/&gt;&lt;wsp:rsid wsp:val=&quot;00F94C5E&quot;/&gt;&lt;wsp:rsid wsp:val=&quot;00FA1E63&quot;/&gt;&lt;wsp:rsid wsp:val=&quot;00FA2B39&quot;/&gt;&lt;wsp:rsid wsp:val=&quot;00FA39B4&quot;/&gt;&lt;wsp:rsid wsp:val=&quot;00FA4FD2&quot;/&gt;&lt;wsp:rsid wsp:val=&quot;00FA594F&quot;/&gt;&lt;wsp:rsid wsp:val=&quot;00FB40BE&quot;/&gt;&lt;wsp:rsid wsp:val=&quot;00FB40CC&quot;/&gt;&lt;wsp:rsid wsp:val=&quot;00FC036A&quot;/&gt;&lt;wsp:rsid wsp:val=&quot;00FC03F3&quot;/&gt;&lt;wsp:rsid wsp:val=&quot;00FC2017&quot;/&gt;&lt;wsp:rsid wsp:val=&quot;00FC2E0C&quot;/&gt;&lt;wsp:rsid wsp:val=&quot;00FD6DCB&quot;/&gt;&lt;wsp:rsid wsp:val=&quot;00FF5AD4&quot;/&gt;&lt;/wsp:rsids&gt;&lt;/w:docPr&gt;&lt;w:body&gt;&lt;wx:sect&gt;&lt;w:p wsp:rsidR=&quot;00000000&quot; wsp:rsidRDefault=&quot;00BB60AF&quot; wsp:rsidP=&quot;00BB60AF&quot;&gt;&lt;m:oMathPara&gt;&lt;m:oMath&gt;&lt;m:f&gt;&lt;m:fPr&gt;&lt;m:ctrlPr&gt;&lt;w:rPr&gt;&lt;w:rFonts w:ascii=&quot;Cambria Math&quot; w:h-ansi=&quot;Cambria Math&quot;/&gt;&lt;wx:font wx:val=&quot;Cambria Math&quot;/&gt;&lt;w:i/&gt;&lt;w:lang w:val=&quot;NL&quot;/&gt;&lt;/w:rPr&gt;&lt;/m:ctrlPr&gt;&lt;/m:fPr&gt;&lt;m:num&gt;&lt;m:r&gt;&lt;w:rPr&gt;&lt;w:rFonts w:ascii=&quot;Cambria Math&quot; w:h-ansi=&quot;Cambria Math&quot;/&gt;&lt;wx:font wx:val=&quot;Cambria Math&quot;/&gt;&lt;w:i/&gt;&lt;w:lang w:val=&quot;NL&quot;/&gt;&lt;/w:rPr&gt;&lt;m:t&gt;AB&lt;/m:t&gt;&lt;/m:r&gt;&lt;/m:num&gt;&lt;m:den&gt;&lt;m:r&gt;&lt;w:rPr&gt;&lt;w:rFonts w:ascii=&quot;Cambria Math&quot; w:h-ansi=&quot;Cambria Math&quot;/&gt;&lt;wx:font wx:val=&quot;Cambria Math&quot;/&gt;&lt;w:i/&gt;&lt;w:lang w:val=&quot;NL&quot;/&gt;&lt;/w:rPr&gt;&lt;m:t&gt;CD&lt;/m:t&gt;&lt;/m:r&gt;&lt;/m:den&gt;&lt;/m:f&gt;&lt;m:r&gt;&lt;w:rPr&gt;&lt;w:rFonts w:ascii=&quot;Cambria Math&quot; w:h-ansi=&quot;Cambria Math&quot;/&gt;&lt;wx:font wx:val=&quot;Cambria Math&quot;/&gt;&lt;w:i/&gt;&lt;w:lang w:val=&quot;NL&quot;/&gt;&lt;/w:rPr&gt;&lt;m:t&gt;=&lt;/m:t&gt;&lt;/m:r&gt;&lt;m:f&gt;&lt;m:fPr&gt;&lt;m:ctrlPr&gt;&lt;w:rPr&gt;&lt;w:rFonts w:ascii=&quot;Cambria Math&quot; w:h-ansi=&quot;Cambria Math&quot;/&gt;&lt;wx:font wx:val=&quot;Cambria Math&quot;/&gt;&lt;w:i/&gt;&lt;w:lang w:val=&quot;NL&quot;/&gt;&lt;/w:rPr&gt;&lt;/m:ctrlPr&gt;&lt;/m:fPr&gt;&lt;m:num&gt;&lt;m:r&gt;&lt;w:rPr&gt;&lt;w:rFonts w:ascii=&quot;Cambria Math&quot; w:h-ansi=&quot;Cambria Math&quot;/&gt;&lt;wx:font wx:val=&quot;Cambria Math&quot;/&gt;&lt;w:i/&gt;&lt;w:lang w:val=&quot;NL&quot;/&gt;&lt;/w:rPr&gt;&lt;m:t&gt;2&lt;/m:t&gt;&lt;/m:r&gt;&lt;/m:num&gt;&lt;m:den&gt;&lt;m:r&gt;&lt;w:rPr&gt;&lt;w:rFonts w:ascii=&quot;Cambria Math&quot; w:h-ansi=&quot;Cambria Math&quot;/&gt;&lt;wx:font wx:val=&quot;Cambria Math&quot;/&gt;&lt;w:i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instrText xml:space="preserve"> </w:instrTex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fldChar w:fldCharType="end"/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CD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và CD =10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. Vậy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ộ dài đoạn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thẳng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AB là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4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50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25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20cm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3: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Phương trình (x - 1)(x + 2) = 0 có tập nghiệm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S = {1; -2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S = {-1; 2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S = {1; 2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S = {-1; -2}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4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Nếu tam giác ABC đồng dạng với tam giác DEF theo tỉ số đồng dạ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hì tam giác DEF đồng dạng với tam giác ABC theo tỉ số đồng dạng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k =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k = 5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21150EF" wp14:editId="4D5AD81C">
                <wp:simplePos x="0" y="0"/>
                <wp:positionH relativeFrom="column">
                  <wp:posOffset>2756535</wp:posOffset>
                </wp:positionH>
                <wp:positionV relativeFrom="paragraph">
                  <wp:posOffset>191135</wp:posOffset>
                </wp:positionV>
                <wp:extent cx="2532380" cy="1600200"/>
                <wp:effectExtent l="0" t="0" r="0" b="0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2380" cy="1600200"/>
                          <a:chOff x="6780" y="22314"/>
                          <a:chExt cx="3988" cy="2520"/>
                        </a:xfrm>
                      </wpg:grpSpPr>
                      <wps:wsp>
                        <wps:cNvPr id="18" name="Text Box 18"/>
                        <wps:cNvSpPr txBox="1"/>
                        <wps:spPr>
                          <a:xfrm>
                            <a:off x="8940" y="22989"/>
                            <a:ext cx="465" cy="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63" name="Group 63"/>
                        <wpg:cNvGrpSpPr/>
                        <wpg:grpSpPr>
                          <a:xfrm>
                            <a:off x="6780" y="22314"/>
                            <a:ext cx="3989" cy="2520"/>
                            <a:chOff x="6780" y="22314"/>
                            <a:chExt cx="3989" cy="2520"/>
                          </a:xfrm>
                        </wpg:grpSpPr>
                        <wps:wsp>
                          <wps:cNvPr id="39" name="Text Box 39"/>
                          <wps:cNvSpPr txBox="1"/>
                          <wps:spPr>
                            <a:xfrm rot="10800000" flipV="1">
                              <a:off x="10245" y="24114"/>
                              <a:ext cx="525" cy="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44" name="Group 44"/>
                          <wpg:cNvGrpSpPr/>
                          <wpg:grpSpPr>
                            <a:xfrm>
                              <a:off x="6780" y="22314"/>
                              <a:ext cx="3555" cy="2520"/>
                              <a:chOff x="6780" y="22329"/>
                              <a:chExt cx="3555" cy="2520"/>
                            </a:xfrm>
                          </wpg:grpSpPr>
                          <wpg:grpSp>
                            <wpg:cNvPr id="17" name="Group 17"/>
                            <wpg:cNvGrpSpPr/>
                            <wpg:grpSpPr>
                              <a:xfrm>
                                <a:off x="7215" y="22719"/>
                                <a:ext cx="3120" cy="1680"/>
                                <a:chOff x="8760" y="22434"/>
                                <a:chExt cx="3120" cy="1680"/>
                              </a:xfrm>
                            </wpg:grpSpPr>
                            <wps:wsp>
                              <wps:cNvPr id="10" name="Straight Connector 10"/>
                              <wps:cNvCnPr/>
                              <wps:spPr>
                                <a:xfrm flipV="1">
                                  <a:off x="8760" y="24084"/>
                                  <a:ext cx="3120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 flipV="1">
                                  <a:off x="8775" y="22434"/>
                                  <a:ext cx="825" cy="168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9600" y="22434"/>
                                  <a:ext cx="2265" cy="163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Straight Connector 16"/>
                              <wps:cNvCnPr/>
                              <wps:spPr>
                                <a:xfrm flipV="1">
                                  <a:off x="8820" y="23049"/>
                                  <a:ext cx="1650" cy="10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 rot="10800000" flipV="1">
                                <a:off x="6780" y="24189"/>
                                <a:ext cx="525" cy="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1" name="Text Box 31"/>
                            <wps:cNvSpPr txBox="1"/>
                            <wps:spPr>
                              <a:xfrm rot="10800000" flipV="1">
                                <a:off x="7095" y="23198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8" name="Text Box 38"/>
                            <wps:cNvSpPr txBox="1"/>
                            <wps:spPr>
                              <a:xfrm rot="10800000" flipV="1">
                                <a:off x="7725" y="22329"/>
                                <a:ext cx="525" cy="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1" name="Text Box 41"/>
                            <wps:cNvSpPr txBox="1"/>
                            <wps:spPr>
                              <a:xfrm rot="10800000" flipV="1">
                                <a:off x="8400" y="22718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2" name="Text Box 42"/>
                            <wps:cNvSpPr txBox="1"/>
                            <wps:spPr>
                              <a:xfrm rot="10800000" flipV="1">
                                <a:off x="9420" y="23483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3" name="Text Box 43"/>
                            <wps:cNvSpPr txBox="1"/>
                            <wps:spPr>
                              <a:xfrm rot="10800000" flipV="1">
                                <a:off x="8475" y="24308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5" o:spid="_x0000_s1050" style="position:absolute;left:0;text-align:left;margin-left:217.05pt;margin-top:15.05pt;width:199.4pt;height:126pt;z-index:251664384" coordorigin="6780,22314" coordsize="3988,25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6EgQpwUAAKwrAAAOAAAAZHJzL2Uyb0RvYy54bWzsWktv4zYQvhfofyB0b6yXbdmIs0izm6BA 0A2a7e6ZkSlbqESqFBM7++s7fMqR7cTKZlMflIMjkRyJM5z55uNQpx/WZYEeCK9zRmdecOJ7iNCU zXO6mHl/f7n8LfFQLTCd44JRMvMeSe19OPv1l9NVNSUhW7JiTjiCh9B6uqpm3lKIajoY1OmSlLg+ YRWh0JkxXmIBt3wxmHO8gqeXxSD0/dFgxfi84iwldQ2tH3Wnd6aen2UkFZ+zrCYCFTMP5ibUL1e/ d/J3cHaKpwuOq2WemmngV8yixDmFl7pHfcQCo3uebz2qzFPOapaJk5SVA5ZleUqUDqBN4Le0ueLs vlK6LKarReXMBKZt2enVj03/fLjhKJ/PvNHQQxSXsEbqtQjuwTirajGFMVe8uq1uuGlY6Dup7zrj pfwPmqC1MuujMytZC5RCYziMwigB66fQF4x8HxZOGz5dwupIudFY9kN3GEZBbDs/mQdEkwTcSEqH w1CJDuybB3KCbj6rCryobgxV/5ihbpe4Isr+tTSCMVQAc9GG+iI1/J2tETQp06hh0lBIrKEdtLXt NTTusFcyia3ek2Si9bZmi+WKSKWHQ7UUTmc8rXgtrggrkbyYeRzcXHkffriuBcwEhtoh8qWUXeZF Ae14WlC0AnNHQ18JuB6QKCgISgvquaor8VgQLfYXycBN1BLLBhWg5KLg6AFDaOE0JVQobdWTYLQc lcFruwia8VKUqODtIuwk1JsZFU64zCnjSt/WtOf/2Clnery1gNZbmkCs79YqPoLQruUdmz/CEnOm 0aSu0ssc1uEa1+IGc4APWFKARPEZfrKCgb2ZufLQkvHvu9rleHBW6PXQCuBo5tX/3mNOPFT8QcGN J0EsPUWom3g4hjBAfLPnbrOH3pcXDJYlAPCtUnUpx4vCXmacld8AOc/lW6EL0xTePfOEvbwQGiQB eVNyfq4GAWJVWFzT2yqVj5Zmpuz8XrAsV04nzaVtY8wIoagRRAWoAxMLOJGNIwM4kTZwJ8DZBRw2 gAA2Jk9hA08PR5yWqIu+/wFxIphLC3GgqQPiaF8N/MSXfx7Kirz6atfQQHfghzEAjgTZOLAYbE05 DA0WjUZP8bcBmh6LNhDwZ2ORCRUbbz0W/SAWxbGNMI1FcK/C6+2wSCbxJxRmDxaFhgWky0+W/WyJ 7sUiQ4XaSBuMn2oH9921G4eBgYdwHLSoShTIfKTpHRA5xTQc0iZjwAzN7eJom9ttie7V7j24HcxU I+2t4DhfLAW6YJQCv2IcBUozmeWADF5QQ4ctX9KMdCe0NhaI/cRYwCLrhuleYHlFTiUZxdOdLO8A 5qZT9l4KVNCDWdsGb9IM71DG1gi+AiHF+kW2pukH+J8yh+Ef7+E3wLT2+43bBXT2m7ENORc51m8S m5GDkY44FzZbKbl3nCN2HFjg/Y5jtuDPAY6MPMPgJrC1bgOtdZcwtLvJADZ/EqF7f9m7LTxmoBk9 5y8jndef85fdCSqR+VtS/8iPW7k9GEGtQOd2KNz0niNrIG/sOc2WUjK3d0hXkaM5roQFTYoTHlbC OmRD2WzN46Bd2+r3k2lTntKluBYve1pRewVbaqjWAbUts93p95Nda1vvEayOWzbBuskoX6w3HxKs Y39iqGYUTFQ1G0qwZgMqaz66EB2qBLOfOfSFaEmrfnawOlbYF6K7FaLfI1i3D4eiTodDBwXrWG7+ JF0LI1svssHaZ9bjyqyOkvfBenTBGm9nVmh6YxqcxG5XPtbnxH1m1afDLk8efLDsJGTVw9BaLbx3 R9aJBpu6eE+Dj5AGx6GtfDgaDE1vHKyT2BVC4kQdsvXBeqzB6mhVn1mPL7O6bzuaYHVn1nAK8iZ7 1iS2xyNx5Pd71qP+eMp9rtIHa5dg3awMb13DJ6HqGMd8viq/Od28V4egzUe2Z/8BAAD//wMAUEsD BBQABgAIAAAAIQDDtJEU4QAAAAoBAAAPAAAAZHJzL2Rvd25yZXYueG1sTI9NS8NAEIbvgv9hGcGb 3XxUiTGTUop6KkJbQbxts9MkNDsbstsk/feuJz0Nwzy887zFajadGGlwrWWEeBGBIK6sbrlG+Dy8 PWQgnFesVWeZEK7kYFXe3hQq13biHY17X4sQwi5XCI33fS6lqxoyyi1sTxxuJzsY5cM61FIPagrh ppNJFD1Jo1oOHxrV06ah6ry/GIT3SU3rNH4dt+fT5vp9ePz42saEeH83r19AeJr9Hwy/+kEdyuB0 tBfWTnQIy3QZBxQhjcIMQJYmzyCOCEmWxCDLQv6vUP4AAAD//wMAUEsBAi0AFAAGAAgAAAAhALaD OJL+AAAA4QEAABMAAAAAAAAAAAAAAAAAAAAAAFtDb250ZW50X1R5cGVzXS54bWxQSwECLQAUAAYA CAAAACEAOP0h/9YAAACUAQAACwAAAAAAAAAAAAAAAAAvAQAAX3JlbHMvLnJlbHNQSwECLQAUAAYA CAAAACEA9ehIEKcFAACsKwAADgAAAAAAAAAAAAAAAAAuAgAAZHJzL2Uyb0RvYy54bWxQSwECLQAU AAYACAAAACEAw7SRFOEAAAAKAQAADwAAAAAAAAAAAAAAAAABCAAAZHJzL2Rvd25yZXYueG1sUEsF BgAAAAAEAAQA8wAAAA8JAAAAAA== ">
                <v:shape id="Text Box 18" o:spid="_x0000_s1051" type="#_x0000_t202" style="position:absolute;left:8940;top:22989;width:465;height:55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EWicUA AADbAAAADwAAAGRycy9kb3ducmV2LnhtbESPT2vCQBDF7wW/wzKCt7pRUCS6igSkRdqDfy7exuyY BLOzMbtq2k/vHAq9zfDevPebxapztXpQGyrPBkbDBBRx7m3FhYHjYfM+AxUissXaMxn4oQCrZe9t gan1T97RYx8LJSEcUjRQxtikWoe8JIdh6Bti0S6+dRhlbQttW3xKuKv1OEmm2mHF0lBiQ1lJ+XV/ dwa22eYbd+exm/3W2cfXZd3cjqeJMYN+t56DitTFf/Pf9acVfIGVX2QAvX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YRaJxQAAANsAAAAPAAAAAAAAAAAAAAAAAJgCAABkcnMv ZG93bnJldi54bWxQSwUGAAAAAAQABAD1AAAAigMAAAAA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D</w:t>
                        </w:r>
                      </w:p>
                    </w:txbxContent>
                  </v:textbox>
                </v:shape>
                <v:group id="Group 63" o:spid="_x0000_s1052" style="position:absolute;left:6780;top:22314;width:3989;height:2520" coordorigin="6780,22314" coordsize="3989,25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ekvEMQAAADbAAAADwAAAGRycy9kb3ducmV2LnhtbESPQYvCMBSE78L+h/AW vGlaRZGuUURc8SALVkH29miebbF5KU22rf/eCAseh5n5hlmue1OJlhpXWlYQjyMQxJnVJecKLufv 0QKE88gaK8uk4EEO1quPwRITbTs+UZv6XAQIuwQVFN7XiZQuK8igG9uaOHg32xj0QTa51A12AW4q OYmiuTRYclgosKZtQdk9/TMK9h12m2m8a4/32/bxe579XI8xKTX87DdfIDz1/h3+bx+0gvkUXl/C D5Cr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ekvEMQAAADbAAAA DwAAAAAAAAAAAAAAAACqAgAAZHJzL2Rvd25yZXYueG1sUEsFBgAAAAAEAAQA+gAAAJsDAAAAAA== ">
                  <v:shape id="Text Box 39" o:spid="_x0000_s1053" type="#_x0000_t202" style="position:absolute;left:10245;top:24114;width:525;height:660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KEWBsMA AADbAAAADwAAAGRycy9kb3ducmV2LnhtbESPT2sCMRTE7wW/Q3iCN822StGtUayilIIH//T+2Lwm q5uXZRN1/famIPQ4zMxvmOm8dZW4UhNKzwpeBxkI4sLrko2C42HdH4MIEVlj5ZkU3CnAfNZ5mWKu /Y13dN1HIxKEQ44KbIx1LmUoLDkMA18TJ+/XNw5jko2RusFbgrtKvmXZu3RYclqwWNPSUnHeX5yC 8/ePH9rFaru58PF0MuVnMKOdUr1uu/gAEamN/+Fn+0srGE7g70v6AXL2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KEWBsMAAADbAAAADwAAAAAAAAAAAAAAAACYAgAAZHJzL2Rv d25yZXYueG1sUEsFBgAAAAAEAAQA9QAAAIg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44" o:spid="_x0000_s1054" style="position:absolute;left:6780;top:22314;width:3555;height:2520" coordorigin="6780,22329" coordsize="3555,252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bXrBMUAAADbAAAADwAAAGRycy9kb3ducmV2LnhtbESPT2vCQBTE70K/w/IK vdVN2rRIdBWRtvQgBZOCeHtkn0kw+zZkt/nz7V2h4HGYmd8wq81oGtFT52rLCuJ5BIK4sLrmUsFv /vm8AOE8ssbGMimYyMFm/TBbYartwAfqM1+KAGGXooLK+zaV0hUVGXRz2xIH72w7gz7IrpS6wyHA TSNfouhdGqw5LFTY0q6i4pL9GQVfAw7b1/ij31/Ou+mUv/0c9zEp9fQ4bpcgPI3+Hv5vf2sFSQK3 L+EHyPUV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G16wTFAAAA2wAA AA8AAAAAAAAAAAAAAAAAqgIAAGRycy9kb3ducmV2LnhtbFBLBQYAAAAABAAEAPoAAACcAwAAAAA= ">
                    <v:group id="Group 17" o:spid="_x0000_s1055" style="position:absolute;left:7215;top:22719;width:3120;height:1680" coordorigin="8760,22434" coordsize="3120,168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tRabsEAAADbAAAADwAAAGRycy9kb3ducmV2LnhtbERPTYvCMBC9C/sfwix4 07S7qEvXKCKueBBBXRBvQzO2xWZSmtjWf28Ewds83udM550pRUO1KywriIcRCOLU6oIzBf/Hv8EP COeRNZaWScGdHMxnH70pJtq2vKfm4DMRQtglqCD3vkqkdGlOBt3QVsSBu9jaoA+wzqSusQ3hppRf UTSWBgsODTlWtMwpvR5uRsG6xXbxHa+a7fWyvJ+Po91pG5NS/c9u8QvCU+ff4pd7o8P8CT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YtRabsEAAADbAAAADwAA AAAAAAAAAAAAAACqAgAAZHJzL2Rvd25yZXYueG1sUEsFBgAAAAAEAAQA+gAAAJgDAAAAAA== ">
                      <v:line id="Straight Connector 10" o:spid="_x0000_s1056" style="position:absolute;flip:y;visibility:visible;mso-wrap-style:square" from="8760,24084" to="11880,240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RxxDMEAAADbAAAADwAAAGRycy9kb3ducmV2LnhtbESPQWvDMAyF74P9B6PBbovTwcJI64ZQ 6Nipo2l+gIhVJzSWQ+yl2b+fDoPdJN7Te5921epHtdAch8AGNlkOirgLdmBnoL0cX95BxYRscQxM Bn4oQrV/fNhhacOdz7Q0ySkJ4ViigT6lqdQ6dj15jFmYiEW7htljknV22s54l3A/6tc8L7THgaWh x4kOPXW35tsbsO5Eug5uedu4oj127gtPH4sxz09rvQWVaE3/5r/rTyv4Qi+/yAB6/w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RHHEMwQAAANsAAAAPAAAAAAAAAAAAAAAA AKECAABkcnMvZG93bnJldi54bWxQSwUGAAAAAAQABAD5AAAAjwMAAAAA " strokecolor="black [3200]" strokeweight=".5pt">
                        <v:stroke joinstyle="miter"/>
                      </v:line>
                      <v:line id="Straight Connector 11" o:spid="_x0000_s1057" style="position:absolute;flip:y;visibility:visible;mso-wrap-style:square" from="8775,22434" to="9600,24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lDUl7sAAADbAAAADwAAAGRycy9kb3ducmV2LnhtbERPSwrCMBDdC94hjOBO0wqKVKOIoLhS /BxgaMa02ExKE2u9vREEd/N431muO1uJlhpfOlaQjhMQxLnTJRsFt+tuNAfhA7LGyjEpeJOH9arf W2Km3YvP1F6CETGEfYYKihDqTEqfF2TRj11NHLm7ayyGCBsjdYOvGG4rOUmSmbRYcmwosKZtQfnj 8rQKtDmS3DjTTlMzu+1yc8LjvlVqOOg2CxCBuvAX/9wHHeen8P0lHiBXH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B+UNSXuwAAANsAAAAPAAAAAAAAAAAAAAAAAKECAABk cnMvZG93bnJldi54bWxQSwUGAAAAAAQABAD5AAAAiQMAAAAA " strokecolor="black [3200]" strokeweight=".5pt">
                        <v:stroke joinstyle="miter"/>
                      </v:line>
                      <v:line id="Straight Connector 15" o:spid="_x0000_s1058" style="position:absolute;visibility:visible;mso-wrap-style:square" from="9600,22434" to="11865,240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bbcK8MAAADbAAAADwAAAGRycy9kb3ducmV2LnhtbERP22rCQBB9L/gPywi+lLrRUrGpq4hY KFi8xKXPQ3ZMgtnZkF01/Xu3UPBtDuc6s0Vna3Gl1leOFYyGCQji3JmKCwX6+PkyBeEDssHaMSn4 JQ+Lee9phqlxNz7QNQuFiCHsU1RQhtCkUvq8JIt+6BriyJ1cazFE2BbStHiL4baW4ySZSIsVx4YS G1qVlJ+zi1Ww0e8/z6+7qdb2mG1xr6v17nul1KDfLT9ABOrCQ/zv/jJx/hv8/RIPkPM7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G23CvDAAAA2wAAAA8AAAAAAAAAAAAA AAAAoQIAAGRycy9kb3ducmV2LnhtbFBLBQYAAAAABAAEAPkAAACRAwAAAAA= " strokecolor="black [3200]" strokeweight=".5pt">
                        <v:stroke joinstyle="miter"/>
                      </v:line>
                      <v:line id="Straight Connector 16" o:spid="_x0000_s1059" style="position:absolute;flip:y;visibility:visible;mso-wrap-style:square" from="8820,23049" to="10470,240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blM47sAAADbAAAADwAAAGRycy9kb3ducmV2LnhtbERPSwrCMBDdC94hjOBOUwWLVKOIoLhS /BxgaMa02ExKE2u9vREEd/N431muO1uJlhpfOlYwGScgiHOnSzYKbtfdaA7CB2SNlWNS8CYP61W/ t8RMuxefqb0EI2II+wwVFCHUmZQ+L8iiH7uaOHJ311gMETZG6gZfMdxWcpokqbRYcmwosKZtQfnj 8rQKtDmS3DjTziYmve1yc8LjvlVqOOg2CxCBuvAX/9wHHeen8P0lHiBXH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DxuUzjuwAAANsAAAAPAAAAAAAAAAAAAAAAAKECAABk cnMvZG93bnJldi54bWxQSwUGAAAAAAQABAD5AAAAiQMAAAAA " strokecolor="black [3200]" strokeweight=".5pt">
                        <v:stroke joinstyle="miter"/>
                      </v:line>
                    </v:group>
                    <v:shape id="Text Box 30" o:spid="_x0000_s1060" type="#_x0000_t202" style="position:absolute;left:6780;top:24189;width:525;height:660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u/m8EA AADbAAAADwAAAGRycy9kb3ducmV2LnhtbERPy2oCMRTdF/yHcAV3NWOnlDIaRS2WUuhCq/vL5JqM Tm6GSebRv28WhS4P573ajK4WPbWh8qxgMc9AEJdeV2wUnL8Pj68gQkTWWHsmBT8UYLOePKyw0H7g I/WnaEQK4VCgAhtjU0gZSksOw9w3xIm7+tZhTLA1Urc4pHBXy6cse5EOK04NFhvaWyrvp84puH9e fG63b1/vHZ9vN1Ptgnk+KjWbjtsliEhj/Bf/uT+0gjytT1/SD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Wbv5vBAAAA2wAAAA8AAAAAAAAAAAAAAAAAmAIAAGRycy9kb3du cmV2LnhtbFBLBQYAAAAABAAEAPUAAACGAwAAAAA= 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1" o:spid="_x0000_s1061" type="#_x0000_t202" style="position:absolute;left:7095;top:23198;width:660;height:526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caAMMA AADbAAAADwAAAGRycy9kb3ducmV2LnhtbESPT2sCMRTE70K/Q3gFb5q1FinbzYpalFLw4L/7Y/Oa rG5elk3U9ds3hUKPw8z8hinmvWvEjbpQe1YwGWcgiCuvazYKjof16A1EiMgaG8+k4EEB5uXToMBc +zvv6LaPRiQIhxwV2BjbXMpQWXIYxr4lTt637xzGJDsjdYf3BHeNfMmymXRYc1qw2NLKUnXZX52C y9fJT+3iY7u58vF8NvUymNedUsPnfvEOIlIf/8N/7U+tYDqB3y/pB8jy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KtcaAMMAAADbAAAADwAAAAAAAAAAAAAAAACYAgAAZHJzL2Rv d25yZXYueG1sUEsFBgAAAAAEAAQA9QAAAIgDAAAAAA== 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Text Box 38" o:spid="_x0000_s1062" type="#_x0000_t202" style="position:absolute;left:7725;top:22329;width:525;height:660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+2zncEA AADbAAAADwAAAGRycy9kb3ducmV2LnhtbERPy2oCMRTdF/yHcAV3NWOnlDIaRS2WUuhCq/vL5JqM Tm6GSebRv28WhS4P573ajK4WPbWh8qxgMc9AEJdeV2wUnL8Pj68gQkTWWHsmBT8UYLOePKyw0H7g I/WnaEQK4VCgAhtjU0gZSksOw9w3xIm7+tZhTLA1Urc4pHBXy6cse5EOK04NFhvaWyrvp84puH9e fG63b1/vHZ9vN1Ptgnk+KjWbjtsliEhj/Bf/uT+0gjyNTV/SD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vts53BAAAA2wAAAA8AAAAAAAAAAAAAAAAAmAIAAGRycy9kb3du cmV2LnhtbFBLBQYAAAAABAAEAPUAAACGAwAAAAA= 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1" o:spid="_x0000_s1063" type="#_x0000_t202" style="position:absolute;left:8400;top:22718;width:660;height:526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tFpfcMA AADbAAAADwAAAGRycy9kb3ducmV2LnhtbESPQWsCMRSE74L/ITyhN81apZTVKGqxSKEHV70/Ns9k dfOybKKu/74pFHocZuYbZr7sXC3u1IbKs4LxKANBXHpdsVFwPGyH7yBCRNZYeyYFTwqwXPR7c8y1 f/Ce7kU0IkE45KjAxtjkUobSksMw8g1x8s6+dRiTbI3ULT4S3NXyNcvepMOK04LFhjaWymtxcwqu Xyc/sauP788bHy8XU62Dme6Vehl0qxmISF38D/+1d1rBdAy/X9IPkIs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tFpfcMAAADbAAAADwAAAAAAAAAAAAAAAACYAgAAZHJzL2Rv d25yZXYueG1sUEsFBgAAAAAEAAQA9QAAAIgDAAAAAA== 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42" o:spid="_x0000_s1064" type="#_x0000_t202" style="position:absolute;left:9420;top:23483;width:660;height:526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gP3CsQA AADbAAAADwAAAGRycy9kb3ducmV2LnhtbESPW2sCMRSE3wX/QzhC3zTrhVJWo3jBUgp9cNX3w+aY rG5Olk3U7b9vCoU+DjPzDbNYda4WD2pD5VnBeJSBIC69rtgoOB33wzcQISJrrD2Tgm8KsFr2ewvM tX/ygR5FNCJBOOSowMbY5FKG0pLDMPINcfIuvnUYk2yN1C0+E9zVcpJlr9JhxWnBYkNbS+WtuDsF t8+zn9r17uv9zqfr1VSbYGYHpV4G3XoOIlIX/8N/7Q+tYDaB3y/pB8jl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ID9wrEAAAA2wAAAA8AAAAAAAAAAAAAAAAAmAIAAGRycy9k b3ducmV2LnhtbFBLBQYAAAAABAAEAPUAAACJAwAAAAA= 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Text Box 43" o:spid="_x0000_s1065" type="#_x0000_t202" style="position:absolute;left:8475;top:24308;width:660;height:526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U9SkcMA AADbAAAADwAAAGRycy9kb3ducmV2LnhtbESPT2sCMRTE74LfITzBm2b9QymrUdRSKYUeXPX+2DyT 1c3Lsom6/fZNodDjMDO/YZbrztXiQW2oPCuYjDMQxKXXFRsFp+P76BVEiMgaa8+k4JsCrFf93hJz 7Z98oEcRjUgQDjkqsDE2uZShtOQwjH1DnLyLbx3GJFsjdYvPBHe1nGbZi3RYcVqw2NDOUnkr7k7B 7fPsZ3bz9rW/8+l6NdU2mPlBqeGg2yxAROrif/iv/aEVzGfw+yX9ALn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U9SkcMAAADbAAAADwAAAAAAAAAAAAAAAACYAgAAZHJzL2Rv d25yZXYueG1sUEsFBgAAAAAEAAQA9QAAAIgDAAAAAA== 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1218A9B" wp14:editId="6ECF2D61">
                <wp:simplePos x="0" y="0"/>
                <wp:positionH relativeFrom="column">
                  <wp:posOffset>-120015</wp:posOffset>
                </wp:positionH>
                <wp:positionV relativeFrom="paragraph">
                  <wp:posOffset>184150</wp:posOffset>
                </wp:positionV>
                <wp:extent cx="1639570" cy="1427480"/>
                <wp:effectExtent l="0" t="0" r="0" b="0"/>
                <wp:wrapNone/>
                <wp:docPr id="66" name="Group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9570" cy="1427795"/>
                          <a:chOff x="2250" y="22714"/>
                          <a:chExt cx="5476" cy="4529"/>
                        </a:xfrm>
                      </wpg:grpSpPr>
                      <wps:wsp>
                        <wps:cNvPr id="23" name="Straight Connector 23"/>
                        <wps:cNvCnPr>
                          <a:stCxn id="29" idx="0"/>
                        </wps:cNvCnPr>
                        <wps:spPr>
                          <a:xfrm flipH="1">
                            <a:off x="2791" y="26394"/>
                            <a:ext cx="4401" cy="11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3" name="Group 53"/>
                        <wpg:cNvGrpSpPr/>
                        <wpg:grpSpPr>
                          <a:xfrm>
                            <a:off x="2250" y="22714"/>
                            <a:ext cx="5476" cy="4529"/>
                            <a:chOff x="2250" y="22714"/>
                            <a:chExt cx="2386" cy="2325"/>
                          </a:xfrm>
                        </wpg:grpSpPr>
                        <wps:wsp>
                          <wps:cNvPr id="21" name="Straight Connector 21"/>
                          <wps:cNvCnPr/>
                          <wps:spPr>
                            <a:xfrm flipH="1">
                              <a:off x="2505" y="23089"/>
                              <a:ext cx="960" cy="15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>
                            <a:endCxn id="29" idx="0"/>
                          </wps:cNvCnPr>
                          <wps:spPr>
                            <a:xfrm>
                              <a:off x="3450" y="23089"/>
                              <a:ext cx="953" cy="151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3464" y="23119"/>
                              <a:ext cx="21" cy="1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Text Box 26"/>
                          <wps:cNvSpPr txBox="1"/>
                          <wps:spPr>
                            <a:xfrm>
                              <a:off x="3210" y="22714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3240" y="24619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2250" y="24589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4170" y="24604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3645" y="24619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0" name="Text Box 50"/>
                          <wps:cNvSpPr txBox="1"/>
                          <wps:spPr>
                            <a:xfrm>
                              <a:off x="3838" y="2350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2621" y="23554"/>
                              <a:ext cx="468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2" name="Text Box 52"/>
                          <wps:cNvSpPr txBox="1"/>
                          <wps:spPr>
                            <a:xfrm>
                              <a:off x="2760" y="24604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6" o:spid="_x0000_s1066" style="position:absolute;left:0;text-align:left;margin-left:-9.45pt;margin-top:14.5pt;width:129.1pt;height:112.4pt;z-index:251662336" coordorigin="2250,22714" coordsize="5476,452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Ac1OJQUAAGspAAAOAAAAZHJzL2Uyb0RvYy54bWzsWk1v4zYQvRfofyB0byzRkh0LcRapt9kW CLpBs0XPjEzZQiVSpZjY6a/vcEhRieNkY7dNVUAXWxS/hsN5wzdDnX3YViW556oppJgH0UkYEC4y uSzEah78+uXyu9OANJqJJSul4PPggTfBh/Nvvznb1Cmnci3LJVcEBhFNuqnnwVrrOh2NmmzNK9ac yJoLqMylqpiGolqNloptYPSqHNEwnIw2Ui1rJTPeNPD2o60MznH8POeZ/pznDdeknAcgm8Zfhb+3 5nd0fsbSlWL1usicGOwIKSpWCJjUD/WRaUbuVPFsqKrIlGxkrk8yWY1knhcZxzXAaqJwZzWflLyr cS2rdLOqvZpAtTt6OnrY7Of7a0WK5TyYTAIiWAV7hNMSKINyNvUqhTafVH1TXyv3YmVLZr3bXFXm H1ZCtqjWB69WvtUkg5fRZDxLpqD9DOqimE6ns8QqPlvD7ph+lCZQD9WUTqO4rfzBDZDEUxDO9I4T OjO1o3bmkRHQy7OpwYqaTlHN31PUzZrVHPXfGCU4RdFxq6gbrVixWmuykEKAqUlFoBKVhB0W4loZ 5TR6sRWoZJAe/lFRZhVGXhjYtjOFBpTcqpXkZVH/CBoDCbyC6XQWWUWBUp2iWj3HcQh1qOQIxfBa YmmtGv2Jy4qYh3lQFsIsjKXs/qrRVqFtEyeXFQWF0g8lN41L8QvPrfxWKIQpX5SK3DMA2PL3yG0O tjRd8qIsfacQp3yxk2trunGE7ls7+tY4oxTad6wKIdW+WfW2FTW37dtV27WaZd/K5QOaPG4TmJVF AxqbB4azicTbhAUPlNEMDgLPPhC0e/scAix9I3ro+NShh44pAs/bxX+BHjBR62b2oQc35REqHJa+ DoskTCwsxuEpegiwIec9ZpPW9SQzdPh++QMs0h0wHguL93C79DXDoXvcLhfLY/yucSLuOBvH7bG0 x6wM5tHZJvbEGszqH/e272FW8WtmhSfs6/7oiblMYDTDYsZRtOOFaHs0J+HghJAC/S+txZPkL+Z4 +V5uCXU8GZmcIclEb+G94W17Tq/H1kKjZ5y3PbNiw8aR8NKvWIsC3vkyk2OpkJdAwUASQ9/IBnj+ GHyaKfoacFylaPkPEtCXWN9eAseyjAvd0qkDmN/Tjgeyv6edj2CAHVl9kQHq7e3W0nbchI4UEiVt JNnU2WUBjPqKNfqaKQgdYUshHNaf4ScvJehbuqeArKX6c9970x4CFagNyAZC0XnQ/HHHFA9I+ZOA EGYWAbOH2BULcTIFkyDqcc3t4xpxVy0kkHHwNyAdPpr2umwfcyWr3yBqvjCzQhUTGcw9D3T7uNA2 QIaoO+MXF9gIotWa6StxU2dtRCLkxZ2WeYHhQ6cbZ0iOL7+HB5+2HrzD5LTFHkRXh2HSaNp48Hiy 68EHTGZdYPUGT/BvY9L7VxuoDZhEn94TTELaz0Z5HSZPj8RkFxbHyW5sN2CyX5j0YdiAyf6dk5B7 3MUkBikuvjnknIwjk8+152S4m4YcuGuvzkmfkR4w2TtMxs8xCa9c3Hgod53ELgc6cFcIaXsdT/q8 0oDJ3mHSpHx3zkl4dSQmT8fAhDEjmISYKOruJeIJgH/I8bT3oSYltXMb8b45Hrwa6/IYQzzZo3gy 8beGPp6EV8dhkk5MLt5iMnnGXQGuAyZ7g0mfWx/Oyf6dk/5CtsOkj/8P5K50ai7ph3jSuLS+c1ef Wx8weQgmu29t8IYEv+jDzXZfH5pPBh+XsVX3jeT5XwAAAP//AwBQSwMEFAAGAAgAAAAhALoeSljh AAAACgEAAA8AAABkcnMvZG93bnJldi54bWxMj01rg0AQhu+F/odlAr0l6wcpalxDCG1PodCkUHrb 6EQl7qy4GzX/vtNTe5thHt553nw7m06MOLjWkoJwFYBAKm3VUq3g8/S6TEA4r6nSnSVUcEcH2+Lx IddZZSf6wPHoa8Eh5DKtoPG+z6R0ZYNGu5Xtkfh2sYPRntehltWgJw43nYyC4Fka3RJ/aHSP+wbL 6/FmFLxNetrF4ct4uF729+/T+v3rEKJST4t5twHhcfZ/MPzqszoU7HS2N6qc6BQswyRlVEGUcicG ojiNQZx5WMcJyCKX/ysUPwAAAP//AwBQSwECLQAUAAYACAAAACEAtoM4kv4AAADhAQAAEwAAAAAA AAAAAAAAAAAAAAAAW0NvbnRlbnRfVHlwZXNdLnhtbFBLAQItABQABgAIAAAAIQA4/SH/1gAAAJQB AAALAAAAAAAAAAAAAAAAAC8BAABfcmVscy8ucmVsc1BLAQItABQABgAIAAAAIQC7Ac1OJQUAAGsp AAAOAAAAAAAAAAAAAAAAAC4CAABkcnMvZTJvRG9jLnhtbFBLAQItABQABgAIAAAAIQC6HkpY4QAA AAoBAAAPAAAAAAAAAAAAAAAAAH8HAABkcnMvZG93bnJldi54bWxQSwUGAAAAAAQABADzAAAAjQgA AAAA ">
                <v:line id="Straight Connector 23" o:spid="_x0000_s1067" style="position:absolute;flip:x;visibility:visible;mso-wrap-style:square" from="2791,26394" to="7192,265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6Ilxr0AAADbAAAADwAAAGRycy9kb3ducmV2LnhtbESPzQrCMBCE74LvEFbwpqmKItUoIiie FH8eYGnWtNhsShNrfXsjCB6HmfmGWa5bW4qGal84VjAaJiCIM6cLNgpu191gDsIHZI2lY1LwJg/r VbezxFS7F5+puQQjIoR9igryEKpUSp/lZNEPXUUcvburLYYoayN1ja8It6UcJ8lMWiw4LuRY0Tan 7HF5WgXaHElunGmmIzO77TJzwuO+UarfazcLEIHa8A//2getYDyB75f4A+TqA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C+iJca9AAAA2wAAAA8AAAAAAAAAAAAAAAAAoQIA AGRycy9kb3ducmV2LnhtbFBLBQYAAAAABAAEAPkAAACLAwAAAAA= " strokecolor="black [3200]" strokeweight=".5pt">
                  <v:stroke joinstyle="miter"/>
                </v:line>
                <v:group id="Group 53" o:spid="_x0000_s1068" style="position:absolute;left:2250;top:22714;width:5476;height:4529" coordorigin="2250,22714" coordsize="2386,232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4XlrcUAAADbAAAADwAAAGRycy9kb3ducmV2LnhtbESPT2vCQBTE74V+h+UV vNVNFIuk2YiIFQ9SqArS2yP78odk34bsNonf3i0Uehxm5jdMuplMKwbqXW1ZQTyPQBDnVtdcKrhe Pl7XIJxH1thaJgV3crDJnp9STLQd+YuGsy9FgLBLUEHlfZdI6fKKDLq57YiDV9jeoA+yL6XucQxw 08pFFL1JgzWHhQo72lWUN+cfo+Aw4rhdxvvh1BS7+/dl9Xk7xaTU7GXavoPwNPn/8F/7qBWslvD7 JfwAmT0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IuF5a3FAAAA2wAA AA8AAAAAAAAAAAAAAAAAqgIAAGRycy9kb3ducmV2LnhtbFBLBQYAAAAABAAEAPoAAACcAwAAAAA= ">
                  <v:line id="Straight Connector 21" o:spid="_x0000_s1069" style="position:absolute;flip:x;visibility:visible;mso-wrap-style:square" from="2505,23089" to="3465,246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DweKr0AAADbAAAADwAAAGRycy9kb3ducmV2LnhtbESPzQrCMBCE74LvEFbwpmkFRapRRFA8 Kf48wNKsabHZlCbW+vZGEDwOM/MNs1x3thItNb50rCAdJyCIc6dLNgpu191oDsIHZI2VY1LwJg/r Vb+3xEy7F5+pvQQjIoR9hgqKEOpMSp8XZNGPXU0cvbtrLIYoGyN1g68It5WcJMlMWiw5LhRY07ag /HF5WgXaHElunGmnqZnddrk54XHfKjUcdJsFiEBd+Id/7YNWMEnh+yX+ALn6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LA8Hiq9AAAA2wAAAA8AAAAAAAAAAAAAAAAAoQIA AGRycy9kb3ducmV2LnhtbFBLBQYAAAAABAAEAPkAAACLAwAAAAA= " strokecolor="black [3200]" strokeweight=".5pt">
                    <v:stroke joinstyle="miter"/>
                  </v:line>
                  <v:line id="Straight Connector 22" o:spid="_x0000_s1070" style="position:absolute;visibility:visible;mso-wrap-style:square" from="3450,23089" to="4403,246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DOO4sQAAADbAAAADwAAAGRycy9kb3ducmV2LnhtbESPQWvCQBSE7wX/w/KEXkrdGKHY6Coi CoJS27h4fmRfk9Ds25Ddavz3bqHgcZiZb5j5sreNuFDna8cKxqMEBHHhTM2lAn3avk5B+IBssHFM Cm7kYbkYPM0xM+7KX3TJQykihH2GCqoQ2kxKX1Rk0Y9cSxy9b9dZDFF2pTQdXiPcNjJNkjdpsea4 UGFL64qKn/zXKtjr9/PL5DjV2p7yD/zU9eZ4WCv1POxXMxCB+vAI/7d3RkGawt+X+APk4g4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AM47ixAAAANsAAAAPAAAAAAAAAAAA AAAAAKECAABkcnMvZG93bnJldi54bWxQSwUGAAAAAAQABAD5AAAAkgMAAAAA " strokecolor="black [3200]" strokeweight=".5pt">
                    <v:stroke joinstyle="miter"/>
                  </v:line>
                  <v:line id="Straight Connector 24" o:spid="_x0000_s1071" style="position:absolute;visibility:visible;mso-wrap-style:square" from="3464,23119" to="3485,246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JazDcUAAADbAAAADwAAAGRycy9kb3ducmV2LnhtbESPQWvCQBSE74X+h+UVvBTdqKVo6ipF FASL1rh4fmRfk9Ds25BdNf57t1DwOMzMN8xs0dlaXKj1lWMFw0ECgjh3puJCgT6u+xMQPiAbrB2T ght5WMyfn2aYGnflA12yUIgIYZ+igjKEJpXS5yVZ9APXEEfvx7UWQ5RtIU2L1wi3tRwlybu0WHFc KLGhZUn5b3a2CrZ6enod7yda22O2w29drfZfS6V6L93nB4hAXXiE/9sbo2D0Bn9f4g+Q8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JazDcUAAADbAAAADwAAAAAAAAAA AAAAAAChAgAAZHJzL2Rvd25yZXYueG1sUEsFBgAAAAAEAAQA+QAAAJMDAAAAAA== " strokecolor="black [3200]" strokeweight=".5pt">
                    <v:stroke joinstyle="miter"/>
                  </v:line>
                  <v:shape id="Text Box 26" o:spid="_x0000_s1072" type="#_x0000_t202" style="position:absolute;left:3210;top:22714;width:466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t7t3cYA AADbAAAADwAAAGRycy9kb3ducmV2LnhtbESPQWvCQBSE74X+h+UVems2BiqSZg0hIJVSD9pcenvN PpNg9m2aXTXtr3cFweMwM98wWT6ZXpxodJ1lBbMoBkFcW91xo6D6Wr0sQDiPrLG3TAr+yEG+fHzI MNX2zFs67XwjAoRdigpa74dUSle3ZNBFdiAO3t6OBn2QYyP1iOcAN71M4nguDXYcFlocqGypPuyO RsFHudrg9icxi/++fP/cF8Nv9f2q1PPTVLyB8DT5e/jWXmsFyRyuX8IPkMsL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+t7t3cYAAADbAAAADwAAAAAAAAAAAAAAAACYAgAAZHJz L2Rvd25yZXYueG1sUEsFBgAAAAAEAAQA9QAAAIs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7" o:spid="_x0000_s1073" type="#_x0000_t202" style="position:absolute;left:3240;top:24619;width:466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ZJIRsUA AADbAAAADwAAAGRycy9kb3ducmV2LnhtbESPS4vCQBCE7wv7H4Ze8LZODPgg6ygSkBXRg4+Lt95M mwQzPdnMqNFf7wiCx6KqvqLG09ZU4kKNKy0r6HUjEMSZ1SXnCva7+fcIhPPIGivLpOBGDqaTz48x JtpeeUOXrc9FgLBLUEHhfZ1I6bKCDLqurYmDd7SNQR9kk0vd4DXATSXjKBpIgyWHhQJrSgvKTtuz UbBM52vc/MVmdK/S39VxVv/vD32lOl/t7AeEp9a/w6/2QiuIh/D8En6AnD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VkkhGxQAAANsAAAAPAAAAAAAAAAAAAAAAAJgCAABkcnMv ZG93bnJldi54bWxQSwUGAAAAAAQABAD1AAAAig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8" o:spid="_x0000_s1074" type="#_x0000_t202" style="position:absolute;left:2250;top:24589;width:466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A3cNMIA AADbAAAADwAAAGRycy9kb3ducmV2LnhtbERPy2rCQBTdC/7DcAvudNKAItFRJCAtxS58bNzdZq5J 6MydmJkmsV/vLApdHs57vR2sER21vnas4HWWgCAunK65VHA576dLED4gazSOScGDPGw349EaM+16 PlJ3CqWIIewzVFCF0GRS+qIii37mGuLI3VxrMUTYllK32Mdwa2SaJAtpsebYUGFDeUXF9+nHKvjI 9594/Ert8tfkb4fbrrlfrnOlJi/DbgUi0BD+xX/ud60gjWPjl/gD5O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Ddw0wgAAANsAAAAPAAAAAAAAAAAAAAAAAJgCAABkcnMvZG93 bnJldi54bWxQSwUGAAAAAAQABAD1AAAAhw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9" o:spid="_x0000_s1075" type="#_x0000_t202" style="position:absolute;left:4170;top:24604;width:466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0F5r8YA AADbAAAADwAAAGRycy9kb3ducmV2LnhtbESPQWvCQBSE7wX/w/KE3pqNgYpGVwmB0FLag5pLb6/Z ZxLMvo3Zrab++m6h4HGYmW+Y9XY0nbjQ4FrLCmZRDIK4srrlWkF5KJ4WIJxH1thZJgU/5GC7mTys MdX2yju67H0tAoRdigoa7/tUSlc1ZNBFticO3tEOBn2QQy31gNcAN51M4nguDbYcFhrsKW+oOu2/ jYK3vPjA3VdiFrcuf3k/Zv25/HxW6nE6ZisQnkZ/D/+3X7WCZAl/X8IPkJ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i0F5r8YAAADbAAAADwAAAAAAAAAAAAAAAACYAgAAZHJz L2Rvd25yZXYueG1sUEsFBgAAAAAEAAQA9QAAAIs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9" o:spid="_x0000_s1076" type="#_x0000_t202" style="position:absolute;left:3645;top:24619;width:466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6cD8YA AADbAAAADwAAAGRycy9kb3ducmV2LnhtbESPQWvCQBSE74L/YXmF3nTTYMWmriKBYCl6SOqlt9fs MwnNvo3Zrab+elco9DjMzDfMcj2YVpypd41lBU/TCARxaXXDlYLDRzZZgHAeWWNrmRT8koP1ajxa YqLthXM6F74SAcIuQQW1910ipStrMuimtiMO3tH2Bn2QfSV1j5cAN62Mo2guDTYcFmrsKK2p/C5+ jIL3NNtj/hWbxbVNt7vjpjsdPp+VenwYNq8gPA3+P/zXftMKZi9w/xJ+gFzd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0" o:spid="_x0000_s1077" type="#_x0000_t202" style="position:absolute;left:3838;top:23506;width:469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2jT8IA AADbAAAADwAAAGRycy9kb3ducmV2LnhtbERPTWvCQBC9F/wPywje6saARaKrSCBYxB5ivfQ2Zsck mJ2N2a2J/fXdg+Dx8b5Xm8E04k6dqy0rmE0jEMSF1TWXCk7f2fsChPPIGhvLpOBBDjbr0dsKE217 zul+9KUIIewSVFB53yZSuqIig25qW+LAXWxn0AfYlVJ32Idw08g4ij6kwZpDQ4UtpRUV1+OvUbBP sy/Mz7FZ/DXp7nDZtrfTz1ypyXjYLkF4GvxL/HR/agXzsD58CT9Arv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1" o:spid="_x0000_s1078" type="#_x0000_t202" style="position:absolute;left:2621;top:23554;width:468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TEG1MUA AADbAAAADwAAAGRycy9kb3ducmV2LnhtbESPQWvCQBSE70L/w/IK3nQTISKpq4SAVMQetF56e80+ k9Ds2zS7xthf7wpCj8PMfMMs14NpRE+dqy0riKcRCOLC6ppLBafPzWQBwnlkjY1lUnAjB+vVy2iJ qbZXPlB/9KUIEHYpKqi8b1MpXVGRQTe1LXHwzrYz6IPsSqk7vAa4aeQsiubSYM1hocKW8oqKn+PF KNjlmw88fM/M4q/J3/fnrP09fSVKjV+H7A2Ep8H/h5/trVaQxPD4En6AXN0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tMQbUxQAAANsAAAAPAAAAAAAAAAAAAAAAAJgCAABkcnMv ZG93bnJldi54bWxQSwUGAAAAAAQABAD1AAAAig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52" o:spid="_x0000_s1079" type="#_x0000_t202" style="position:absolute;left:2760;top:24604;width:466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eOYo8UA AADbAAAADwAAAGRycy9kb3ducmV2LnhtbESPQWvCQBSE70L/w/IK3szGgCJpVpGAtEh70Hrp7TX7 TILZt2l2m6T99a4geBxm5hsm24ymET11rrasYB7FIIgLq2suFZw+d7MVCOeRNTaWScEfOdisnyYZ ptoOfKD+6EsRIOxSVFB536ZSuqIigy6yLXHwzrYz6IPsSqk7HALcNDKJ46U0WHNYqLClvKLicvw1 Cvb57gMP34lZ/Tf56/t52/6cvhZKTZ/H7QsIT6N/hO/tN61gkcDtS/gBcn0FAAD//wMAUEsBAi0A FAAGAAgAAAAhAPD3irv9AAAA4gEAABMAAAAAAAAAAAAAAAAAAAAAAFtDb250ZW50X1R5cGVzXS54 bWxQSwECLQAUAAYACAAAACEAMd1fYdIAAACPAQAACwAAAAAAAAAAAAAAAAAuAQAAX3JlbHMvLnJl bHNQSwECLQAUAAYACAAAACEAMy8FnkEAAAA5AAAAEAAAAAAAAAAAAAAAAAApAgAAZHJzL3NoYXBl eG1sLnhtbFBLAQItABQABgAIAAAAIQDd45ijxQAAANsAAAAPAAAAAAAAAAAAAAAAAJgCAABkcnMv ZG93bnJldi54bWxQSwUGAAAAAAQABAD1AAAAig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5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AD là đường phân giác của góc A trong hình nào dưới đây?</w:t>
      </w: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color w:val="FFFFFF" w:themeColor="background1"/>
          <w:sz w:val="24"/>
          <w:szCs w:val="24"/>
          <w:lang w:val="vi-VN"/>
          <w14:textFill>
            <w14:noFill/>
          </w14:textFill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  Hình a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Hình b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D0CD09C" wp14:editId="0FABB995">
                <wp:simplePos x="0" y="0"/>
                <wp:positionH relativeFrom="column">
                  <wp:posOffset>3579495</wp:posOffset>
                </wp:positionH>
                <wp:positionV relativeFrom="paragraph">
                  <wp:posOffset>200025</wp:posOffset>
                </wp:positionV>
                <wp:extent cx="1623060" cy="1491615"/>
                <wp:effectExtent l="37465" t="2540" r="0" b="0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7380000">
                          <a:off x="0" y="0"/>
                          <a:ext cx="1623078" cy="1491333"/>
                          <a:chOff x="2248" y="22615"/>
                          <a:chExt cx="5421" cy="4732"/>
                        </a:xfrm>
                      </wpg:grpSpPr>
                      <wps:wsp>
                        <wps:cNvPr id="69" name="Straight Connector 23"/>
                        <wps:cNvCnPr/>
                        <wps:spPr>
                          <a:xfrm flipH="1">
                            <a:off x="2791" y="26394"/>
                            <a:ext cx="4401" cy="11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0" name="Group 53"/>
                        <wpg:cNvGrpSpPr/>
                        <wpg:grpSpPr>
                          <a:xfrm>
                            <a:off x="2248" y="22615"/>
                            <a:ext cx="5421" cy="4732"/>
                            <a:chOff x="2249" y="22663"/>
                            <a:chExt cx="2362" cy="2429"/>
                          </a:xfrm>
                        </wpg:grpSpPr>
                        <wps:wsp>
                          <wps:cNvPr id="71" name="Straight Connector 21"/>
                          <wps:cNvCnPr/>
                          <wps:spPr>
                            <a:xfrm flipH="1">
                              <a:off x="2505" y="23089"/>
                              <a:ext cx="960" cy="15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" name="Straight Connector 22"/>
                          <wps:cNvCnPr/>
                          <wps:spPr>
                            <a:xfrm>
                              <a:off x="3450" y="23089"/>
                              <a:ext cx="953" cy="151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Straight Connector 24"/>
                          <wps:cNvCnPr/>
                          <wps:spPr>
                            <a:xfrm>
                              <a:off x="3464" y="23119"/>
                              <a:ext cx="21" cy="1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Text Box 26"/>
                          <wps:cNvSpPr txBox="1"/>
                          <wps:spPr>
                            <a:xfrm rot="14280000">
                              <a:off x="3182" y="22736"/>
                              <a:ext cx="522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5" name="Text Box 27"/>
                          <wps:cNvSpPr txBox="1"/>
                          <wps:spPr>
                            <a:xfrm rot="13980000">
                              <a:off x="3212" y="24641"/>
                              <a:ext cx="521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6" name="Text Box 28"/>
                          <wps:cNvSpPr txBox="1"/>
                          <wps:spPr>
                            <a:xfrm rot="14700000">
                              <a:off x="2175" y="24643"/>
                              <a:ext cx="522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" name="Text Box 29"/>
                          <wps:cNvSpPr txBox="1"/>
                          <wps:spPr>
                            <a:xfrm rot="14040000">
                              <a:off x="4163" y="24574"/>
                              <a:ext cx="521" cy="37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8" name="Text Box 49"/>
                          <wps:cNvSpPr txBox="1"/>
                          <wps:spPr>
                            <a:xfrm rot="14220000">
                              <a:off x="3617" y="24641"/>
                              <a:ext cx="521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9" name="Text Box 50"/>
                          <wps:cNvSpPr txBox="1"/>
                          <wps:spPr>
                            <a:xfrm rot="14160000">
                              <a:off x="3810" y="23528"/>
                              <a:ext cx="525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0" name="Text Box 51"/>
                          <wps:cNvSpPr txBox="1"/>
                          <wps:spPr>
                            <a:xfrm rot="14040000">
                              <a:off x="2593" y="23576"/>
                              <a:ext cx="524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1" name="Text Box 52"/>
                          <wps:cNvSpPr txBox="1"/>
                          <wps:spPr>
                            <a:xfrm rot="14220000">
                              <a:off x="2732" y="24626"/>
                              <a:ext cx="521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8" o:spid="_x0000_s1080" style="position:absolute;left:0;text-align:left;margin-left:281.85pt;margin-top:15.75pt;width:127.8pt;height:117.45pt;rotation:123;z-index:251665408" coordorigin="2248,22615" coordsize="5421,47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AtvqYwUAAKIpAAAOAAAAZHJzL2Uyb0RvYy54bWzsWttu4zYQfS/QfxD03tikbrYQZ5Fmm22B oBs0W/SZkSVbqESqFBM7/foOhxSt+NIm3jZxAfnBkMSLyOE5M2dInX9Y15X3mMu2FHzmk7Ox7+U8 E/OSL2b+r1+uv5v4XqsYn7NK8HzmP+Wt/+Hi22/OV02aU7EU1TyXHnTC23TVzPylUk06GrXZMq9Z eyaanENhIWTNFNzKxWgu2Qp6r6sRHY/j0UrIeSNFlrctPP1oCv0L7L8o8kx9Loo2V14182FsCv8l /t/r/9HFOUsXkjXLMrPDYEeMomYlh5e6rj4yxbwHWe50VZeZFK0o1Fkm6pEoijLLcQ4wGzLems0n KR4anMsiXS0aZyYw7Zadju42+/nxVnrlfObHsFKc1bBG+FoP7sE4q2aRQp1PsrlrbqV9sDB3er7r QtaeFGDXJJiM4YdWgHl5azTykzNyvlZeBg9JTINxAi/LoIyEUxIEgVmGbAlrpdtRGkI5FFMak6gr /MF2EIWUmNZhElBdOjLjgAs9XDe6VQOYajdma7/ObHdL1uS4Gq02SWe2aWe2OyVZuVgq70pwDsAT 0qM4Mz0OaHDFrQHbtAVbOusVVdn8CKboW44mU5ijtkAcTENjgc6AYTi28ycE+3fTZ2kjW/UpF7Wn L2Z+VXI9Ypayx5tWGUt1VdBa3VD0EFv1VOW6csV/yQvAhF4sbI1szK8q6T0y4NH8d2KtjjV1k6Ks KtfIYOBgI1tXN8uRoS9t6GrjGwVXrmFdciH3DVWtu6EWpn43azNXPe17MX/ChQHwIF4M6BFFDv92 sRNwIX2ORHZ9/5kjesiWFfvQ3a3tLrZZ2qcFgM3QInac6WhBg5gaWtCQTt+bFglA1FhqHy1wUY6h RTSOjAWC8QTnCBiybmEaw+KgT4mm6NcHWvzrtHgDf5oAiA8DB9393wOnx7QgjAATmjB74ALctXAh 6GAHuPwv4QKreBguuLCvgEscWrgQsuVdOslBIpA4fckxxNx0K9IfG3PfwrnA+hq0fNFh43ux9mis l9NiRGtcT63huZY+9vkzsYZSl4R0R+sGZAKeC4NzEmCfm9AUURuZgwTV7GFXI0E3HhZsLOXiGpQW DEyrNG8Fqj0AF6dvXQl0XvFO5qDO1JPbJ+726jSWZTlXnWp6hcB73vCVIu954yOE3kaTHhR6an2/ xkyH2sym034mf4FI0TbZdQnC+Ya16pZJSAThISS36jP8FZUAewt75XtLIf/c91zXh0QDSn1vBYnl zG//eGAy973qJw4pyJSAgIdMFG/CKKFwI/sl9/0S/lBfCdDcIKdgdHip66uquyykqH+DHPhSvxWK GM/g3TNfdZdXyqS7kENn+eUlVoLcs2Hqht81Wafxubh8UKIoMUvQiDG62AIJ0ihDkv88nwKG7FA0 6agIWdRLKRpMdylKiaVoGIeI8D5FbU41UFQjRHuULbf+thTF8LuB4UBRdPEnQtF4l6LOpb6ComGi N4wM2LrcmGj+6ygKFLUpbpfgDVE02+x4vD9FA9TBA0VPM4omuxR1LvU1FB2H2xQNCew9GYpGydbW ZNSlSYEpGYTuu0bRwOUwRswNUfSUoqg7b3G5aHgURSmcgz2PokFMgP82ig5C95RzUXOANUTR04yi 7mzPURR2W47YLiLxDkUnBJJ13JqOzH5EPxcFDaxPMoZc9BRyUXM8PVD0JCk6ARZt7ehGTvV8ndCl 0dQK3SBKdnZ0YSd5oKj5SOAEclF30DMI3ZPb0Z24TwE2UbR/jvvSHd1wV+hS/QGQFbrmIKcfRYcd XfeBzAlQFE++hij62ii6+aQNj2LwQ0C4evalYf8ea20+rbz4CwAA//8DAFBLAwQUAAYACAAAACEA 07JpluAAAAAKAQAADwAAAGRycy9kb3ducmV2LnhtbEyPzU7DMBCE70i8g7VIXBC1E0GbhjgVqsTf kYJU9baNlzgiXofYbcPbY05wnJ3R7DfVanK9ONIYOs8aspkCQdx403Gr4f3t4boAESKywd4zafim AKv6/KzC0vgTv9JxE1uRSjiUqMHGOJRShsaSwzDzA3HyPvzoMCY5ttKMeErlrpe5UnPpsOP0weJA a0vN5+bgNGwfX6y5GjJldvicr9Ft8at50vryYrq/AxFpin9h+MVP6FAnpr0/sAmi13C7uElbooY8 y0GkQKGKJYh9OizmBci6kv8n1D8AAAD//wMAUEsBAi0AFAAGAAgAAAAhALaDOJL+AAAA4QEAABMA AAAAAAAAAAAAAAAAAAAAAFtDb250ZW50X1R5cGVzXS54bWxQSwECLQAUAAYACAAAACEAOP0h/9YA AACUAQAACwAAAAAAAAAAAAAAAAAvAQAAX3JlbHMvLnJlbHNQSwECLQAUAAYACAAAACEAkgLb6mMF AACiKQAADgAAAAAAAAAAAAAAAAAuAgAAZHJzL2Uyb0RvYy54bWxQSwECLQAUAAYACAAAACEA07Jp luAAAAAKAQAADwAAAAAAAAAAAAAAAAC9BwAAZHJzL2Rvd25yZXYueG1sUEsFBgAAAAAEAAQA8wAA AMoIAAAAAA== ">
                <v:line id="Straight Connector 23" o:spid="_x0000_s1081" style="position:absolute;flip:x;visibility:visible;mso-wrap-style:square" from="2791,26394" to="7192,265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CCr7L8AAADbAAAADwAAAGRycy9kb3ducmV2LnhtbESP3YrCMBSE7xd8h3AE77apCxatRhFB 8Urx5wEOzTEtNielydb69kYQvBxm5htmseptLTpqfeVYwThJQRAXTldsFFwv298pCB+QNdaOScGT PKyWg58F5to9+ETdORgRIexzVFCG0ORS+qIkiz5xDXH0bq61GKJsjdQtPiLc1vIvTTNpseK4UGJD m5KK+/nfKtDmQHLtTDcZm+y6LcwRD7tOqdGwX89BBOrDN/xp77WCbAbvL/EHyOUL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CCr7L8AAADbAAAADwAAAAAAAAAAAAAAAACh AgAAZHJzL2Rvd25yZXYueG1sUEsFBgAAAAAEAAQA+QAAAI0DAAAAAA== " strokecolor="black [3200]" strokeweight=".5pt">
                  <v:stroke joinstyle="miter"/>
                </v:line>
                <v:group id="Group 53" o:spid="_x0000_s1082" style="position:absolute;left:2248;top:22615;width:5421;height:4732" coordorigin="2249,22663" coordsize="2362,242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OInusMAAADbAAAADwAAAGRycy9kb3ducmV2LnhtbERPy2rCQBTdC/2H4Ra6 M5O0aEt0FAlt6UIEk0Jxd8lck2DmTshM8/h7Z1Ho8nDe2/1kWjFQ7xrLCpIoBkFcWt1wpeC7+Fi+ gXAeWWNrmRTM5GC/e1hsMdV25DMNua9ECGGXooLa+y6V0pU1GXSR7YgDd7W9QR9gX0nd4xjCTSuf 43gtDTYcGmrsKKupvOW/RsHniOPhJXkfjrdrNl+K1ennmJBST4/TYQPC0+T/xX/uL63gNawP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">
                  <v:line id="Straight Connector 21" o:spid="_x0000_s1083" style="position:absolute;flip:x;visibility:visible;mso-wrap-style:square" from="2505,23089" to="3465,246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48xN8EAAADbAAAADwAAAGRycy9kb3ducmV2LnhtbESP0WrCQBRE3wv+w3KFvtVNCo2SuooI Sp8iRj/gkr3dBLN3Q3abxL/vCoKPw8ycYdbbybZioN43jhWkiwQEceV0w0bB9XL4WIHwAVlj65gU 3MnDdjN7W2Ou3chnGspgRISwz1FBHUKXS+mrmiz6heuIo/freoshyt5I3eMY4baVn0mSSYsNx4Ua O9rXVN3KP6tAm4LkzpnhKzXZ9VCZExbHQan3+bT7BhFoCq/ws/2jFSxTeHyJP0Bu/g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jjzE3wQAAANsAAAAPAAAAAAAAAAAAAAAA AKECAABkcnMvZG93bnJldi54bWxQSwUGAAAAAAQABAD5AAAAjwMAAAAA " strokecolor="black [3200]" strokeweight=".5pt">
                    <v:stroke joinstyle="miter"/>
                  </v:line>
                  <v:line id="Straight Connector 22" o:spid="_x0000_s1084" style="position:absolute;visibility:visible;mso-wrap-style:square" from="3450,23089" to="4403,246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4Ch/8UAAADbAAAADwAAAGRycy9kb3ducmV2LnhtbESPQWvCQBSE74X+h+UVvBTdqNBq6ipF FASL1rh4fmRfk9Ds25BdNf57t1DwOMzMN8xs0dlaXKj1lWMFw0ECgjh3puJCgT6u+xMQPiAbrB2T ght5WMyfn2aYGnflA12yUIgIYZ+igjKEJpXS5yVZ9APXEEfvx7UWQ5RtIU2L1wi3tRwlyZu0WHFc KLGhZUn5b3a2CrZ6enod7yda22O2w29drfZfS6V6L93nB4hAXXiE/9sbo+B9BH9f4g+Q8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4Ch/8UAAADbAAAADwAAAAAAAAAA AAAAAAChAgAAZHJzL2Rvd25yZXYueG1sUEsFBgAAAAAEAAQA+QAAAJMDAAAAAA== " strokecolor="black [3200]" strokeweight=".5pt">
                    <v:stroke joinstyle="miter"/>
                  </v:line>
                  <v:line id="Straight Connector 24" o:spid="_x0000_s1085" style="position:absolute;visibility:visible;mso-wrap-style:square" from="3464,23119" to="3485,246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MwEZMUAAADbAAAADwAAAGRycy9kb3ducmV2LnhtbESPQWvCQBSE70L/w/IKXkQ3KrSaukoR hYJFa1w8P7KvSWj2bciumv57t1DwOMzMN8xi1dlaXKn1lWMF41ECgjh3puJCgT5thzMQPiAbrB2T gl/ysFo+9RaYGnfjI12zUIgIYZ+igjKEJpXS5yVZ9CPXEEfv27UWQ5RtIU2Ltwi3tZwkyYu0WHFc KLGhdUn5T3axCnZ6fh5MDzOt7Snb45euNofPtVL95+79DUSgLjzC/+0Po+B1Cn9f4g+Qy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wEZMUAAADbAAAADwAAAAAAAAAA AAAAAAChAgAAZHJzL2Rvd25yZXYueG1sUEsFBgAAAAAEAAQA+QAAAJMDAAAAAA== " strokecolor="black [3200]" strokeweight=".5pt">
                    <v:stroke joinstyle="miter"/>
                  </v:line>
                  <v:shape id="Text Box 26" o:spid="_x0000_s1086" type="#_x0000_t202" style="position:absolute;left:3182;top:22736;width:522;height:375;rotation:-1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53DasYA AADbAAAADwAAAGRycy9kb3ducmV2LnhtbESPW2vCQBSE3wv+h+UU+lY3vXghdRVJEa0+GYX28ZA9 TaLZsyG7muiv7woFH4eZ+YaZzDpTiTM1rrSs4KUfgSDOrC45V7DfLZ7HIJxH1lhZJgUXcjCb9h4m GGvb8pbOqc9FgLCLUUHhfR1L6bKCDLq+rYmD92sbgz7IJpe6wTbATSVfo2goDZYcFgqsKSkoO6Yn EyhJMo66N/95+l6uk8FXe/3ZDA5KPT128w8Qnjp/D/+3V1rB6B1uX8IPkNM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953DasYAAADbAAAADwAAAAAAAAAAAAAAAACYAgAAZHJz L2Rvd25yZXYueG1sUEsFBgAAAAAEAAQA9QAAAIs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7" o:spid="_x0000_s1087" type="#_x0000_t202" style="position:absolute;left:3212;top:24641;width:521;height:375;rotation:-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jwq1cIA AADbAAAADwAAAGRycy9kb3ducmV2LnhtbESPQWsCMRSE7wX/Q3iCt5pVtMpqFBEET8Vuq14fyXN3 dfOyJFG3/74pFHocZuYbZrnubCMe5EPtWMFomIEg1s7UXCr4+ty9zkGEiGywcUwKvinAetV7WWJu 3JM/6FHEUiQIhxwVVDG2uZRBV2QxDF1LnLyL8xZjkr6UxuMzwW0jx1n2Ji3WnBYqbGlbkb4Vd6ug aN+bzfV4mZwDdf6mDyfSYazUoN9tFiAidfE//NfeGwWzKfx+ST9Arn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qPCrVwgAAANsAAAAPAAAAAAAAAAAAAAAAAJgCAABkcnMvZG93 bnJldi54bWxQSwUGAAAAAAQABAD1AAAAhw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8" o:spid="_x0000_s1088" type="#_x0000_t202" style="position:absolute;left:2175;top:24643;width:522;height:375;rotation:-1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OX+VcMA AADbAAAADwAAAGRycy9kb3ducmV2LnhtbESPQYvCMBSE7wv+h/AEb2uqYFeqUaqgeBFZVxBvj+bZ VpuX0kRb/71ZWNjjMDPfMPNlZyrxpMaVlhWMhhEI4szqknMFp5/N5xSE88gaK8uk4EUOlovexxwT bVv+pufR5yJA2CWooPC+TqR0WUEG3dDWxMG72sagD7LJpW6wDXBTyXEUxdJgyWGhwJrWBWX348Mo uBxunLYpbasYu9W+3Nbx9DxRatDv0hkIT53/D/+1d1rBVwy/X8IPkI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OX+VcMAAADbAAAADwAAAAAAAAAAAAAAAACYAgAAZHJzL2Rv d25yZXYueG1sUEsFBgAAAAAEAAQA9QAAAIg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9" o:spid="_x0000_s1089" type="#_x0000_t202" style="position:absolute;left:4163;top:24574;width:521;height:374;rotation:-1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AFyMIA AADbAAAADwAAAGRycy9kb3ducmV2LnhtbESPzYrCMBSF94LvEK7gTlMFrVajiDDgxoGq4PbSXNti c1ObjK3z9JMBweXh/Hyc9bYzlXhS40rLCibjCARxZnXJuYLL+Wu0AOE8ssbKMil4kYPtpt9bY6Jt yyk9Tz4XYYRdggoK7+tESpcVZNCNbU0cvJttDPogm1zqBtswbio5jaK5NFhyIBRY076g7H76MQGS f/9eHu0+e1zjia1ns3S+PKZKDQfdbgXCU+c/4Xf7oBXEMfx/CT9Ab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UAXIwgAAANsAAAAPAAAAAAAAAAAAAAAAAJgCAABkcnMvZG93 bnJldi54bWxQSwUGAAAAAAQABAD1AAAAhwMAAAAA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9" o:spid="_x0000_s1090" type="#_x0000_t202" style="position:absolute;left:3617;top:24641;width:521;height:375;rotation:-1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Q55B8EA AADbAAAADwAAAGRycy9kb3ducmV2LnhtbERPz2vCMBS+D/wfwhO8DE0nw0ltKrIxcbdNPXh8NM+m 2LyUJLb1v18Ogx0/vt/FdrSt6MmHxrGCl0UGgrhyuuFawfn0OV+DCBFZY+uYFDwowLacPBWYazfw D/XHWIsUwiFHBSbGLpcyVIYshoXriBN3dd5iTNDXUnscUrht5TLLVtJiw6nBYEfvhqrb8W4V+I/n c7P0g7mvLvv+MX6/1l/6oNRsOu42ICKN8V/85z5oBW9pbPqSfoAs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EkOeQfBAAAA2wAAAA8AAAAAAAAAAAAAAAAAmAIAAGRycy9kb3du cmV2LnhtbFBLBQYAAAAABAAEAPUAAACGAwAAAAA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0" o:spid="_x0000_s1091" type="#_x0000_t202" style="position:absolute;left:3810;top:23528;width:525;height:375;rotation:-1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+qDk8YA AADbAAAADwAAAGRycy9kb3ducmV2LnhtbESPzW7CMBCE70i8g7VI3MChP5QGDGpBFYgTpT20tyVe koh4HWIHAk+PkSr1OJqZbzSTWWMKcaLK5ZYVDPoRCOLE6pxTBd9fH70RCOeRNRaWScGFHMym7dYE Y23P/EmnrU9FgLCLUUHmfRlL6ZKMDLq+LYmDt7eVQR9klUpd4TnATSEfomgoDeYcFjIsaZ5RctjW RsFiY9bL0c/1vaZd/fS4/i3puH9Wqttp3sYgPDX+P/zXXmkFL69w/xJ+gJze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o+qDk8YAAADbAAAADwAAAAAAAAAAAAAAAACYAgAAZHJz L2Rvd25yZXYueG1sUEsFBgAAAAAEAAQA9QAAAIs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51" o:spid="_x0000_s1092" type="#_x0000_t202" style="position:absolute;left:2593;top:23576;width:524;height:375;rotation:-12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Gztm8AA AADbAAAADwAAAGRycy9kb3ducmV2LnhtbERPS2vCQBC+F/wPywje6kbBV3QVEQpeKsQKvQ7ZMQlm Z2N2a9L++s5B8PjxvTe73tXqQW2oPBuYjBNQxLm3FRcGLl8f70tQISJbrD2TgV8KsNsO3jaYWt9x Ro9zLJSEcEjRQBljk2od8pIchrFviIW7+tZhFNgW2rbYSbir9TRJ5tphxdJQYkOHkvLb+cdJSXH6 u9y7Q37/Xkx8M5tl89VnZsxo2O/XoCL18SV+uo/WwFLWyxf5AXr7DwAA//8DAFBLAQItABQABgAI AAAAIQDw94q7/QAAAOIBAAATAAAAAAAAAAAAAAAAAAAAAABbQ29udGVudF9UeXBlc10ueG1sUEsB Ai0AFAAGAAgAAAAhADHdX2HSAAAAjwEAAAsAAAAAAAAAAAAAAAAALgEAAF9yZWxzLy5yZWxzUEsB Ai0AFAAGAAgAAAAhADMvBZ5BAAAAOQAAABAAAAAAAAAAAAAAAAAAKQIAAGRycy9zaGFwZXhtbC54 bWxQSwECLQAUAAYACAAAACEAlGztm8AAAADbAAAADwAAAAAAAAAAAAAAAACYAgAAZHJzL2Rvd25y ZXYueG1sUEsFBgAAAAAEAAQA9QAAAIU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52" o:spid="_x0000_s1093" type="#_x0000_t202" style="position:absolute;left:2732;top:24626;width:521;height:375;rotation:-1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eGgvcMA AADbAAAADwAAAGRycy9kb3ducmV2LnhtbESPQWsCMRSE70L/Q3iCF6lZRUS2RpGWir3VrYceH5vn ZnHzsiRxd/33jVDwOMzMN8xmN9hGdORD7VjBfJaBIC6drrlScP75fF2DCBFZY+OYFNwpwG77Mtpg rl3PJ+qKWIkE4ZCjAhNjm0sZSkMWw8y1xMm7OG8xJukrqT32CW4buciylbRYc1ow2NK7ofJa3KwC /zE91wvfm9vq99Ddh+9l9aWPSk3Gw/4NRKQhPsP/7aNWsJ7D40v6AXL7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7eGgvcMAAADbAAAADwAAAAAAAAAAAAAAAACYAgAAZHJzL2Rv d25yZXYueG1sUEsFBgAAAAAEAAQA9QAAAIgDAAAAAA== 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65519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9FB327D" wp14:editId="44CCC971">
                <wp:simplePos x="0" y="0"/>
                <wp:positionH relativeFrom="column">
                  <wp:posOffset>207645</wp:posOffset>
                </wp:positionH>
                <wp:positionV relativeFrom="paragraph">
                  <wp:posOffset>190500</wp:posOffset>
                </wp:positionV>
                <wp:extent cx="1887855" cy="1303655"/>
                <wp:effectExtent l="0" t="0" r="0" b="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440000">
                          <a:off x="0" y="0"/>
                          <a:ext cx="1888118" cy="1303655"/>
                          <a:chOff x="6785" y="22150"/>
                          <a:chExt cx="3969" cy="2684"/>
                        </a:xfrm>
                      </wpg:grpSpPr>
                      <wpg:grpSp>
                        <wpg:cNvPr id="47" name="Group 17"/>
                        <wpg:cNvGrpSpPr/>
                        <wpg:grpSpPr>
                          <a:xfrm>
                            <a:off x="7215" y="22719"/>
                            <a:ext cx="3120" cy="1680"/>
                            <a:chOff x="8760" y="22434"/>
                            <a:chExt cx="3120" cy="1680"/>
                          </a:xfrm>
                        </wpg:grpSpPr>
                        <wps:wsp>
                          <wps:cNvPr id="48" name="Straight Connector 10"/>
                          <wps:cNvCnPr/>
                          <wps:spPr>
                            <a:xfrm flipV="1">
                              <a:off x="8760" y="24084"/>
                              <a:ext cx="3120" cy="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11"/>
                          <wps:cNvCnPr/>
                          <wps:spPr>
                            <a:xfrm flipV="1">
                              <a:off x="8775" y="22434"/>
                              <a:ext cx="825" cy="16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15"/>
                          <wps:cNvCnPr/>
                          <wps:spPr>
                            <a:xfrm>
                              <a:off x="9600" y="22434"/>
                              <a:ext cx="2265" cy="163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16"/>
                          <wps:cNvCnPr/>
                          <wps:spPr>
                            <a:xfrm flipV="1">
                              <a:off x="8820" y="23049"/>
                              <a:ext cx="1650" cy="102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" name="Text Box 30"/>
                        <wps:cNvSpPr txBox="1"/>
                        <wps:spPr>
                          <a:xfrm rot="420000" flipV="1">
                            <a:off x="6785" y="24144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8" name="Text Box 31"/>
                        <wps:cNvSpPr txBox="1"/>
                        <wps:spPr>
                          <a:xfrm rot="10800000" flipV="1">
                            <a:off x="7095" y="23198"/>
                            <a:ext cx="660" cy="5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9" name="Text Box 38"/>
                        <wps:cNvSpPr txBox="1"/>
                        <wps:spPr>
                          <a:xfrm flipV="1">
                            <a:off x="7745" y="22150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0" name="Text Box 41"/>
                        <wps:cNvSpPr txBox="1"/>
                        <wps:spPr>
                          <a:xfrm rot="660000" flipV="1">
                            <a:off x="8248" y="22642"/>
                            <a:ext cx="658" cy="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1" name="Text Box 42"/>
                        <wps:cNvSpPr txBox="1"/>
                        <wps:spPr>
                          <a:xfrm rot="840000" flipV="1">
                            <a:off x="9464" y="23450"/>
                            <a:ext cx="658" cy="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2" name="Text Box 43"/>
                        <wps:cNvSpPr txBox="1"/>
                        <wps:spPr>
                          <a:xfrm flipV="1">
                            <a:off x="8475" y="24308"/>
                            <a:ext cx="660" cy="5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4" name="Text Box 30"/>
                        <wps:cNvSpPr txBox="1"/>
                        <wps:spPr>
                          <a:xfrm rot="420000" flipV="1">
                            <a:off x="10229" y="24064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7" name="Text Box 38"/>
                        <wps:cNvSpPr txBox="1"/>
                        <wps:spPr>
                          <a:xfrm flipV="1">
                            <a:off x="8806" y="22820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" o:spid="_x0000_s1094" style="position:absolute;left:0;text-align:left;margin-left:16.35pt;margin-top:15pt;width:148.65pt;height:102.65pt;rotation:174;z-index:251663360" coordorigin="6785,22150" coordsize="3969,26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iwiTZgUAAMspAAAOAAAAZHJzL2Uyb0RvYy54bWzsWttu4zYQfS/QfyD03lgXWpaFOIs0210U WHSDZts+MzJlC5VIlWJiZ7++w5FIOY6cOik28ALygyGJF3HIc2bOkDp/t61Kcs9VU0ix8IIz3yNc ZHJZiNXC++PLh58SjzSaiSUrpeAL74E33ruLH38439QpD+ValkuuCHQimnRTL7y11nU6mTTZmles OZM1F1CYS1UxDbdqNVkqtoHeq3IS+n482Ui1rJXMeNPA0/dtoXeB/ec5z/TnPG+4JuXCg7Fp/Ff4 f2v+JxfnLF0pVq+LrBsGe8UoKlYIeKnr6j3TjNyp4klXVZEp2chcn2Wymsg8LzKONoA1gb9nzUcl 72q0ZZVuVrWbJpjavXl6dbfZb/fXihTLhUdjjwhWwRrhawncw+Rs6lUKdT6q+qa+Vt2DVXtn7N3m qiJKwrwGPqU+/HAawDCyxVl+cLPMt5pk8DBIkiQIABcZlAWRH8XTabsO2RoWy7SLZ8nUI1AchsG0 W6Rs/UvXQTSP523rME6oaTppBwIXZrxueO7G2WFtnT22NZgda6uxuTNuBmPrBjkL5q0F1sYoCAFt aGCcOAM665JZDIVoHY1w/Czdse5J04PWAWWaHhXN/0PFzZrVHMHWmBW3MwXr1KLiRitWrNaaXEkh gFdSkQAt29TY4Ep0+GjSBqDiwJGXRf0nLPQuLvoZoH67giwdmDqEhbOepbVq9EcuK2IuFl5ZCDNg lrL7T41uYWCrIBTsSMwIG/1QclO5FL/zHBBvkIit0dfwq1KRewZeYvl30EEKa5omeVGWrlEL8ION urqmGUf/c2xDVxvfKIV2DatCSDU0VL21Q83b+tbq1lZj9q1cPuC6ADMQLoYKb4CbKX0ONzhsMw4A 2stwM7OUc8yxuElCKNpl3Aic7xI4sIqHHQ56hOeBY+jTeeh5DOFoz9FauIRh7PASjY4G/eF3iRcn W4YCVKdhXu5oEhO/TYiOfLoX24MYJEnraXyotSs/xhCV7gXG14WoXsa9VbhygvCLcRA/yy2JdsWN Eb9Eb+G5UQ0og6242NXAFFIS43KGNE+vaWlAO9VnndHUxq4YlOGzgFKgvA5rHpYK+QHECnRhhA7Z gJSOAK3m1pVAXCyFVQqo1IxDHdJHg1KHZRkX2gqPF2ikxw1fqJMeN36FVupl3UGtpLe3W0yFIuc2 WvnUJjiwrk2dfShAe35ijb5mCjJFeAjZr/4Mf3kpYb5ld+WRtVRfh56b+iDVodQjG8g8F17zzx1T 3CPlrwJE/BzgAd1qvKHTmfFEarfkdrdE3FVXEmRrgKPDS1Nfl/YyV7L6C5LkS/NWKGIig3cvPG0v r3SbD0OSnfHLS6wEyWnN9CdxU2dWJgt5eadlXqDQNohp56YDEiQib0VVl5H0VHWUBD15JFUDPzFc hQkZIuvMn4M6QP8fzBNDyT5BMRxF9z8NESeHdeZIVpOZf2uydrm7BeRIVnT2J0JW2Khp1XxPVqRT p+H/m6yD7JzRjp399tAYStFHHbHl8Lah1K32GEpPLpSaQLbHTvqKUAoB8WAgTUIK8Rr3OmMa7gXS abcJPA3Rh4+BdD97eluqYp7bK7sxkJ5QII1B3+9TFel0dCDFQ5qkPaIZ1LxzGsOmLWpeag9dbFSN R6r2+/FHpMXfWPNCftjtQYxR9fSiaviUqpFdr6MS1CHNm1B79EEjf8xIT3n7qNdQIztPj53uYLLP SJ03PYqdGEif2+kN/DCEvNdEUupDTH20ezRu9WYnFUmdiBq5enpcHTiVcfsJR3F1MJImPpwZYkpq TvlGduLHLSe5e0SdbhrZ+RJ24vkpfDEIhzOPPkncvceDm/4bzIt/AQAA//8DAFBLAwQUAAYACAAA ACEADFOKpt0AAAAJAQAADwAAAGRycy9kb3ducmV2LnhtbEyPQU/DMAyF70j8h8hI3Fi6VmOoNJ3K JCROIAZi16zx2orEKUm2lX+P4TJOtvWenr9XrSZnxRFDHDwpmM8yEEitNwN1Ct7fHm/uQMSkyWjr CRV8Y4RVfXlR6dL4E73icZM6wSEUS62gT2kspYxtj07HmR+RWNv74HTiM3TSBH3icGdlnmW30umB +EOvR1z32H5uDo5THj6CXdKz/crX01Ozb7bzl8VWqeurqbkHkXBKZzP84jM61My08wcyUVgFRb5k J8+MK7Fe/C07BXmxKEDWlfzfoP4BAAD//wMAUEsBAi0AFAAGAAgAAAAhALaDOJL+AAAA4QEAABMA AAAAAAAAAAAAAAAAAAAAAFtDb250ZW50X1R5cGVzXS54bWxQSwECLQAUAAYACAAAACEAOP0h/9YA AACUAQAACwAAAAAAAAAAAAAAAAAvAQAAX3JlbHMvLnJlbHNQSwECLQAUAAYACAAAACEAjIsIk2YF AADLKQAADgAAAAAAAAAAAAAAAAAuAgAAZHJzL2Uyb0RvYy54bWxQSwECLQAUAAYACAAAACEADFOK pt0AAAAJAQAADwAAAAAAAAAAAAAAAADABwAAZHJzL2Rvd25yZXYueG1sUEsFBgAAAAAEAAQA8wAA AMoIAAAAAA== ">
                <v:group id="Group 17" o:spid="_x0000_s1095" style="position:absolute;left:7215;top:22719;width:3120;height:1680" coordorigin="8760,22434" coordsize="3120,168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Wd1c8YAAADbAAAADwAAAGRycy9kb3ducmV2LnhtbESPW2vCQBSE3wv+h+UI faub2FYlZhURW/ogghcQ3w7Zkwtmz4bsNon/vlso9HGYmW+YdD2YWnTUusqygngSgSDOrK64UHA5 f7wsQDiPrLG2TAoe5GC9Gj2lmGjb85G6ky9EgLBLUEHpfZNI6bKSDLqJbYiDl9vWoA+yLaRusQ9w U8tpFM2kwYrDQokNbUvK7qdvo+Czx37zGu+6/T3fPm7n98N1H5NSz+NhswThafD/4b/2l1bwNoff L+EHyNUP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">
                  <v:line id="Straight Connector 10" o:spid="_x0000_s1096" style="position:absolute;flip:y;visibility:visible;mso-wrap-style:square" from="8760,24084" to="11880,240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NlSF7sAAADbAAAADwAAAGRycy9kb3ducmV2LnhtbERPSwrCMBDdC94hjODOpoqKVKOIoLhS /BxgaMa02ExKE2u9vVkILh/vv9p0thItNb50rGCcpCCIc6dLNgrut/1oAcIHZI2VY1LwIQ+bdb+3 wky7N1+ovQYjYgj7DBUUIdSZlD4vyKJPXE0cuYdrLIYIGyN1g+8Ybis5SdO5tFhybCiwpl1B+fP6 sgq0OZHcOtPOxmZ+3+fmjKdDq9Rw0G2XIAJ14S/+uY9awTSOjV/iD5DrL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D82VIXuwAAANsAAAAPAAAAAAAAAAAAAAAAAKECAABk cnMvZG93bnJldi54bWxQSwUGAAAAAAQABAD5AAAAiQMAAAAA " strokecolor="black [3200]" strokeweight=".5pt">
                    <v:stroke joinstyle="miter"/>
                  </v:line>
                  <v:line id="Straight Connector 11" o:spid="_x0000_s1097" style="position:absolute;flip:y;visibility:visible;mso-wrap-style:square" from="8775,22434" to="9600,24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E3Oz70AAADbAAAADwAAAGRycy9kb3ducmV2LnhtbESPzQrCMBCE74LvEFbwpqmiItUoIiie FH8eYGnWtNhsShNrfXsjCB6HmfmGWa5bW4qGal84VjAaJiCIM6cLNgpu191gDsIHZI2lY1LwJg/r VbezxFS7F5+puQQjIoR9igryEKpUSp/lZNEPXUUcvburLYYoayN1ja8It6UcJ8lMWiw4LuRY0Tan 7HF5WgXaHElunGmmIzO77TJzwuO+UarfazcLEIHa8A//2getYDqB75f4A+TqA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PhNzs+9AAAA2wAAAA8AAAAAAAAAAAAAAAAAoQIA AGRycy9kb3ducmV2LnhtbFBLBQYAAAAABAAEAPkAAACLAwAAAAA= " strokecolor="black [3200]" strokeweight=".5pt">
                    <v:stroke joinstyle="miter"/>
                  </v:line>
                  <v:line id="Straight Connector 15" o:spid="_x0000_s1098" style="position:absolute;visibility:visible;mso-wrap-style:square" from="9600,22434" to="11865,240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9xl68UAAADbAAAADwAAAGRycy9kb3ducmV2LnhtbESPQWvCQBSE74X+h+UVvBTdaLHE1FWK WCgotcbF8yP7moRm34bsVuO/dwWhx2FmvmHmy9424kSdrx0rGI8SEMSFMzWXCvThY5iC8AHZYOOY FFzIw3Lx+DDHzLgz7+mUh1JECPsMFVQhtJmUvqjIoh+5ljh6P66zGKLsSmk6PEe4beQkSV6lxZrj QoUtrSoqfvM/q2CjZ8fnl12qtT3kX/it6/Vuu1Jq8NS/v4EI1If/8L39aRRMp3D7En+AXFw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9xl68UAAADbAAAADwAAAAAAAAAA AAAAAAChAgAAZHJzL2Rvd25yZXYueG1sUEsFBgAAAAAEAAQA+QAAAJMDAAAAAA== " strokecolor="black [3200]" strokeweight=".5pt">
                    <v:stroke joinstyle="miter"/>
                  </v:line>
                  <v:line id="Straight Connector 16" o:spid="_x0000_s1099" style="position:absolute;flip:y;visibility:visible;mso-wrap-style:square" from="8820,23049" to="10470,240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9P1I70AAADbAAAADwAAAGRycy9kb3ducmV2LnhtbESPzQrCMBCE74LvEFbwpqmCRapRRFA8 Kf48wNKsabHZlCbW+vZGEDwOM/MNs1x3thItNb50rGAyTkAQ506XbBTcrrvRHIQPyBorx6TgTR7W q35viZl2Lz5TewlGRAj7DBUUIdSZlD4vyKIfu5o4enfXWAxRNkbqBl8Rbis5TZJUWiw5LhRY07ag /HF5WgXaHElunGlnE5Pedrk54XHfKjUcdJsFiEBd+Id/7YNWMEvh+yX+ALn6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GfT9SO9AAAA2wAAAA8AAAAAAAAAAAAAAAAAoQIA AGRycy9kb3ducmV2LnhtbFBLBQYAAAAABAAEAPkAAACLAwAAAAA= " strokecolor="black [3200]" strokeweight=".5pt">
                    <v:stroke joinstyle="miter"/>
                  </v:line>
                </v:group>
                <v:shape id="Text Box 30" o:spid="_x0000_s1100" type="#_x0000_t202" style="position:absolute;left:6785;top:24144;width:525;height:660;rotation:-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Wk688IA AADbAAAADwAAAGRycy9kb3ducmV2LnhtbESP0UoDMRRE3wX/IVzBN5vdUmu7Ni21KPWxdvsBl83t JpjcLEls1783guDjMDNnmNVm9E5cKCYbWEE9qUAQd0Fb7hWc2reHBYiUkTW6wKTgmxJs1rc3K2x0 uPIHXY65FwXCqUEFJuehkTJ1hjymSRiIi3cO0WMuMvZSR7wWuHdyWlVz6dFyWTA40M5Q93n88gpe lnVo99HN98G0NY0H62avVqn7u3H7DCLTmP/Df+13reDxCX6/lB8g1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1aTrzwgAAANsAAAAPAAAAAAAAAAAAAAAAAJgCAABkcnMvZG93 bnJldi54bWxQSwUGAAAAAAQABAD1AAAAhwMAAAAA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31" o:spid="_x0000_s1101" type="#_x0000_t202" style="position:absolute;left:7095;top:23198;width:660;height:526;rotation:18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jJWPcAA AADbAAAADwAAAGRycy9kb3ducmV2LnhtbERPy4rCMBTdD/gP4QqzG1OdB1KN4gNlEGZRH/tLc02q zU1ponb+frIQZnk47+m8c7W4UxsqzwqGgwwEcel1xUbB8bB5G4MIEVlj7ZkU/FKA+az3MsVc+wcX dN9HI1IIhxwV2BibXMpQWnIYBr4hTtzZtw5jgq2RusVHCne1HGXZl3RYcWqw2NDKUnnd35yC6+7k 3+1i/bO98fFyMdUymI9Cqdd+t5iAiNTFf/HT/a0VfKax6Uv6AXL2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ZjJWPcAAAADbAAAADwAAAAAAAAAAAAAAAACYAgAAZHJzL2Rvd25y ZXYueG1sUEsFBgAAAAAEAAQA9QAAAIUDAAAAAA==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8</w:t>
                        </w:r>
                      </w:p>
                    </w:txbxContent>
                  </v:textbox>
                </v:shape>
                <v:shape id="Text Box 38" o:spid="_x0000_s1102" type="#_x0000_t202" style="position:absolute;left:7745;top:22150;width:525;height:66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vKZnMEA AADbAAAADwAAAGRycy9kb3ducmV2LnhtbESPQYvCMBSE78L+h/AWvGm6oqLVKKugeNnDtv6AR/Ns is1LaaLGf28WFjwOM/MNs95G24o79b5xrOBrnIEgrpxuuFZwLg+jBQgfkDW2jknBkzxsNx+DNeba PfiX7kWoRYKwz1GBCaHLpfSVIYt+7Dri5F1cbzEk2ddS9/hIcNvKSZbNpcWG04LBjvaGqmtxswom sZrFn5ORe+eP5a7g42FaWqWGn/F7BSJQDO/wf/ukFcyW8Pcl/QC5e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BrymZzBAAAA2wAAAA8AAAAAAAAAAAAAAAAAmAIAAGRycy9kb3du cmV2LnhtbFBLBQYAAAAABAAEAPUAAACGAwAAAAA=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B</w:t>
                        </w:r>
                      </w:p>
                    </w:txbxContent>
                  </v:textbox>
                </v:shape>
                <v:shape id="Text Box 41" o:spid="_x0000_s1103" type="#_x0000_t202" style="position:absolute;left:8248;top:22642;width:658;height:527;rotation:-11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WUOur4A AADbAAAADwAAAGRycy9kb3ducmV2LnhtbERP3UrDMBS+F/YO4Qje2dQNhqvNxlA2emvdAxyas6a2 OemSrK1vby4ELz++//Kw2EFM5EPnWMFLloMgbpzuuFVw+To9v4IIEVnj4JgU/FCAw371UGKh3cyf NNWxFSmEQ4EKTIxjIWVoDFkMmRuJE3d13mJM0LdSe5xTuB3kOs+30mLHqcHgSO+Gmr6+WwWVsb0O E9r6fOt338d6s/7wrNTT43J8AxFpif/iP3elFWzT+vQl/QC5/wUAAP//AwBQSwECLQAUAAYACAAA ACEA8PeKu/0AAADiAQAAEwAAAAAAAAAAAAAAAAAAAAAAW0NvbnRlbnRfVHlwZXNdLnhtbFBLAQIt ABQABgAIAAAAIQAx3V9h0gAAAI8BAAALAAAAAAAAAAAAAAAAAC4BAABfcmVscy8ucmVsc1BLAQIt ABQABgAIAAAAIQAzLwWeQQAAADkAAAAQAAAAAAAAAAAAAAAAACkCAABkcnMvc2hhcGV4bWwueG1s UEsBAi0AFAAGAAgAAAAhAO1lDrq+AAAA2wAAAA8AAAAAAAAAAAAAAAAAmAIAAGRycy9kb3ducmV2 LnhtbFBLBQYAAAAABAAEAPUAAACDAwAAAAA=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4</w:t>
                        </w:r>
                      </w:p>
                    </w:txbxContent>
                  </v:textbox>
                </v:shape>
                <v:shape id="Text Box 42" o:spid="_x0000_s1104" type="#_x0000_t202" style="position:absolute;left:9464;top:23450;width:658;height:527;rotation:-14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0kxycIA AADbAAAADwAAAGRycy9kb3ducmV2LnhtbESPQYvCMBSE74L/ITzBm6b1INI1yioI4kXU3XWPj+bZ dm1eShJr/fdGEPY4zMw3zHzZmVq05HxlWUE6TkAQ51ZXXCj4Om1GMxA+IGusLZOCB3lYLvq9OWba 3vlA7TEUIkLYZ6igDKHJpPR5SQb92DbE0btYZzBE6QqpHd4j3NRykiRTabDiuFBiQ+uS8uvxZhQ0 efd7Xu2Mu35jdf65/O2TtG6VGg66zw8QgbrwH363t1rBNIXXl/gD5OIJ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STHJwgAAANsAAAAPAAAAAAAAAAAAAAAAAJgCAABkcnMvZG93 bnJldi54bWxQSwUGAAAAAAQABAD1AAAAhwMAAAAA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6</w:t>
                        </w:r>
                      </w:p>
                    </w:txbxContent>
                  </v:textbox>
                </v:shape>
                <v:shape id="Text Box 43" o:spid="_x0000_s1105" type="#_x0000_t202" style="position:absolute;left:8475;top:24308;width:660;height:526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jrBUMEA AADbAAAADwAAAGRycy9kb3ducmV2LnhtbESPQYvCMBSE78L+h/AW9qbpFpWla5RVULx4sPUHPJpn U2xeShM1/vuNIHgcZuYbZrGKthM3GnzrWMH3JANBXDvdcqPgVG3HPyB8QNbYOSYFD/KwWn6MFlho d+cj3crQiARhX6ACE0JfSOlrQxb9xPXEyTu7wWJIcmikHvCe4LaTeZbNpcWW04LBnjaG6kt5tQry WM/iYW/kxvldtS55t51WVqmvz/j3CyJQDO/wq73XCuY5PL+kHyCX/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o6wVDBAAAA2wAAAA8AAAAAAAAAAAAAAAAAmAIAAGRycy9kb3du cmV2LnhtbFBLBQYAAAAABAAEAPUAAACGAwAAAAA=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9</w:t>
                        </w:r>
                      </w:p>
                    </w:txbxContent>
                  </v:textbox>
                </v:shape>
                <v:shape id="Text Box 30" o:spid="_x0000_s1106" type="#_x0000_t202" style="position:absolute;left:10229;top:24064;width:525;height:660;rotation:-7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9duOcEA AADbAAAADwAAAGRycy9kb3ducmV2LnhtbESPUUvDMBSF3wX/Q7jC3lxaGcXVpUVFmY+67gdcmmsT TG5KErfu3xtB8PFwzvkOZ9cv3okTxWQDK6jXFQjiMWjLk4Lj8Hp7DyJlZI0uMCm4UIK+u77aYavD mT/odMiTKBBOLSowOc+tlGk05DGtw0xcvM8QPeYi4yR1xHOBeyfvqqqRHi2XBYMzPRsavw7fXsHT tg7DPrpmH8xQ0/Ju3ebFKrW6WR4fQGRa8n/4r/2mFTQb+P1SfoDsf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vXbjnBAAAA2wAAAA8AAAAAAAAAAAAAAAAAmAIAAGRycy9kb3du cmV2LnhtbFBLBQYAAAAABAAEAPUAAACGAwAAAAA=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C</w:t>
                        </w:r>
                      </w:p>
                    </w:txbxContent>
                  </v:textbox>
                </v:shape>
                <v:shape id="Text Box 38" o:spid="_x0000_s1107" type="#_x0000_t202" style="position:absolute;left:8806;top:22820;width:525;height:660;flip:y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k1iyMEA AADbAAAADwAAAGRycy9kb3ducmV2LnhtbESP3YrCMBSE74V9h3AWvNN0xT+qUVZB8WYvtvUBDs2x KTYnpYka394IC3s5zMw3zHobbSvu1PvGsYKvcQaCuHK64VrBuTyMliB8QNbYOiYFT/Kw3XwM1phr 9+BfuhehFgnCPkcFJoQul9JXhiz6seuIk3dxvcWQZF9L3eMjwW0rJ1k2lxYbTgsGO9obqq7FzSqY xGoWf05G7p0/lruCj4dpaZUafsbvFYhAMfyH/9onrWC+gPeX9APk5gUAAP//AwBQSwECLQAUAAYA CAAAACEA8PeKu/0AAADiAQAAEwAAAAAAAAAAAAAAAAAAAAAAW0NvbnRlbnRfVHlwZXNdLnhtbFBL AQItABQABgAIAAAAIQAx3V9h0gAAAI8BAAALAAAAAAAAAAAAAAAAAC4BAABfcmVscy8ucmVsc1BL AQItABQABgAIAAAAIQAzLwWeQQAAADkAAAAQAAAAAAAAAAAAAAAAACkCAABkcnMvc2hhcGV4bWwu eG1sUEsBAi0AFAAGAAgAAAAhAMpNYsjBAAAA2wAAAA8AAAAAAAAAAAAAAAAAmAIAAGRycy9kb3du cmV2LnhtbFBLBQYAAAAABAAEAPUAAACGAwAAAAA= 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C/ Hình c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Hình d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6: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Cho tam giác ABC đồng dạng tam giác DEF theo tỉ số đồng dạ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. Vậy tỉ số chu vi của hai tam giác đó bằng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4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den>
        </m:f>
      </m:oMath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II - TỰ LUẬN (6 ĐIỂM)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Bài 1: (3,5đ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Giải các phương trình sau:</w:t>
      </w: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3x + 12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            b/ 5 + 2x = x - 5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                  c/ 2x(x - 2) + 5(x - 2)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x-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          e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-1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1</m:t>
        </m:r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23FC7" w:rsidRPr="00E65519" w:rsidRDefault="002614D7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Pr="00E6551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E6551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 xml:space="preserve">.5đ) </w:t>
      </w:r>
    </w:p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  <w:lang w:val="es-CL"/>
        </w:rPr>
      </w:pPr>
      <w:r w:rsidRPr="00E6551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es-CL"/>
        </w:rPr>
        <w:t xml:space="preserve">Cho tam giác ABC vuông tại A vẽ đường cao AH, AB = 6 cm, AC = 8cm </w:t>
      </w:r>
    </w:p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  <w:lang w:val="es-CL"/>
        </w:rPr>
      </w:pPr>
      <w:r w:rsidRPr="00E65519">
        <w:rPr>
          <w:rFonts w:ascii="Times New Roman" w:hAnsi="Times New Roman" w:cs="Times New Roman"/>
          <w:sz w:val="24"/>
          <w:szCs w:val="24"/>
          <w:lang w:val="es-CL"/>
        </w:rPr>
        <w:t>a/ Chứng minh ∆HBA đồng dạng ∆ABC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65519">
        <w:rPr>
          <w:rFonts w:ascii="Times New Roman" w:hAnsi="Times New Roman" w:cs="Times New Roman"/>
          <w:sz w:val="24"/>
          <w:szCs w:val="24"/>
          <w:lang w:val="es-CL"/>
        </w:rPr>
        <w:t xml:space="preserve"> 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es-CL"/>
        </w:rPr>
        <w:t>b/ Tính BC, AH, BH</w:t>
      </w:r>
    </w:p>
    <w:p w:rsidR="00E23FC7" w:rsidRPr="00E65519" w:rsidRDefault="002614D7">
      <w:pPr>
        <w:spacing w:line="360" w:lineRule="auto"/>
        <w:ind w:right="45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ĐÁP ÁN VÀ THANG ĐIỂM</w:t>
      </w:r>
    </w:p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I/ TRẮC NGHIỆM (4 ĐIỂM): </w:t>
      </w:r>
      <w:r w:rsidRPr="00E65519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Mỗi câu đúng được 0.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3"/>
        <w:gridCol w:w="617"/>
        <w:gridCol w:w="617"/>
        <w:gridCol w:w="617"/>
        <w:gridCol w:w="617"/>
        <w:gridCol w:w="617"/>
        <w:gridCol w:w="617"/>
        <w:gridCol w:w="617"/>
        <w:gridCol w:w="618"/>
        <w:gridCol w:w="618"/>
        <w:gridCol w:w="622"/>
        <w:gridCol w:w="622"/>
        <w:gridCol w:w="614"/>
        <w:gridCol w:w="614"/>
        <w:gridCol w:w="615"/>
        <w:gridCol w:w="615"/>
        <w:gridCol w:w="615"/>
      </w:tblGrid>
      <w:tr w:rsidR="00E23FC7" w:rsidRPr="00E65519">
        <w:tc>
          <w:tcPr>
            <w:tcW w:w="803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ÂU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3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4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5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6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7</w:t>
            </w:r>
          </w:p>
        </w:tc>
        <w:tc>
          <w:tcPr>
            <w:tcW w:w="61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8</w:t>
            </w:r>
          </w:p>
        </w:tc>
        <w:tc>
          <w:tcPr>
            <w:tcW w:w="61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9</w:t>
            </w:r>
          </w:p>
        </w:tc>
        <w:tc>
          <w:tcPr>
            <w:tcW w:w="622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0</w:t>
            </w:r>
          </w:p>
        </w:tc>
        <w:tc>
          <w:tcPr>
            <w:tcW w:w="622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1</w:t>
            </w:r>
          </w:p>
        </w:tc>
        <w:tc>
          <w:tcPr>
            <w:tcW w:w="614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2</w:t>
            </w:r>
          </w:p>
        </w:tc>
        <w:tc>
          <w:tcPr>
            <w:tcW w:w="614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3</w:t>
            </w:r>
          </w:p>
        </w:tc>
        <w:tc>
          <w:tcPr>
            <w:tcW w:w="615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4</w:t>
            </w:r>
          </w:p>
        </w:tc>
        <w:tc>
          <w:tcPr>
            <w:tcW w:w="615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5</w:t>
            </w:r>
          </w:p>
        </w:tc>
        <w:tc>
          <w:tcPr>
            <w:tcW w:w="615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6</w:t>
            </w:r>
          </w:p>
        </w:tc>
      </w:tr>
      <w:tr w:rsidR="00E23FC7" w:rsidRPr="00E65519">
        <w:tc>
          <w:tcPr>
            <w:tcW w:w="803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8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8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  <w:tc>
          <w:tcPr>
            <w:tcW w:w="622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22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4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14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15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5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5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</w:tr>
    </w:tbl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II/ TỰ LUẬN (6 ĐIỂM)</w:t>
      </w:r>
    </w:p>
    <w:tbl>
      <w:tblPr>
        <w:tblStyle w:val="TableGrid"/>
        <w:tblW w:w="10798" w:type="dxa"/>
        <w:jc w:val="center"/>
        <w:tblLook w:val="04A0" w:firstRow="1" w:lastRow="0" w:firstColumn="1" w:lastColumn="0" w:noHBand="0" w:noVBand="1"/>
      </w:tblPr>
      <w:tblGrid>
        <w:gridCol w:w="1090"/>
        <w:gridCol w:w="7860"/>
        <w:gridCol w:w="1848"/>
      </w:tblGrid>
      <w:tr w:rsidR="00E23FC7" w:rsidRPr="00E65519">
        <w:trPr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ài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ài giải</w:t>
            </w:r>
          </w:p>
        </w:tc>
        <w:tc>
          <w:tcPr>
            <w:tcW w:w="184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Điểm</w:t>
            </w:r>
          </w:p>
        </w:tc>
      </w:tr>
      <w:tr w:rsidR="00E23FC7" w:rsidRPr="00E65519">
        <w:trPr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a</w:t>
            </w:r>
          </w:p>
        </w:tc>
        <w:tc>
          <w:tcPr>
            <w:tcW w:w="7860" w:type="dxa"/>
          </w:tcPr>
          <w:p w:rsidR="00E23FC7" w:rsidRPr="00E65519" w:rsidRDefault="002614D7" w:rsidP="00E65519">
            <w:pPr>
              <w:spacing w:line="360" w:lineRule="auto"/>
              <w:ind w:right="45" w:firstLineChars="150" w:firstLine="36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3x + 12 = 0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-12 : 3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- 4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 {-4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b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5 + 2x = x - 5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x - x = - 5 - 5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- 10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 {-10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90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c</w:t>
            </w:r>
          </w:p>
        </w:tc>
        <w:tc>
          <w:tcPr>
            <w:tcW w:w="7860" w:type="dxa"/>
          </w:tcPr>
          <w:p w:rsidR="00E23FC7" w:rsidRPr="00E65519" w:rsidRDefault="002614D7" w:rsidP="00E65519">
            <w:pPr>
              <w:spacing w:line="360" w:lineRule="auto"/>
              <w:ind w:right="45" w:firstLineChars="150" w:firstLine="36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x(x - 2) + 5(x - 2) = 0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x - 2)(2x + 5) = 0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- 2 = 0 hoặc 2x + 5 = 0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2 hoặc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den>
              </m:f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ậy S = {2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3387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d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 xml:space="preserve">  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3(3x - 4) = 2(4x + 1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9x - 12 = 8x + 2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9x - 8x = 2 + 12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14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 {14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2943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e</w:t>
            </w:r>
          </w:p>
        </w:tc>
        <w:tc>
          <w:tcPr>
            <w:tcW w:w="7860" w:type="dxa"/>
          </w:tcPr>
          <w:p w:rsidR="00E23FC7" w:rsidRPr="00E65519" w:rsidRDefault="00670F91" w:rsidP="00E65519">
            <w:pPr>
              <w:spacing w:line="360" w:lineRule="auto"/>
              <w:ind w:right="45" w:firstLineChars="100" w:firstLine="24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1</m:t>
              </m:r>
            </m:oMath>
            <w:r w:rsidR="002614D7"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1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KXĐ: x ≠ 1; x ≠ -1</w:t>
            </w:r>
          </w:p>
          <w:p w:rsidR="00E23FC7" w:rsidRPr="00E65519" w:rsidRDefault="002614D7">
            <w:pPr>
              <w:numPr>
                <w:ilvl w:val="0"/>
                <w:numId w:val="3"/>
              </w:num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x(x + 1) - x(x - 1) = (x - 1)(x + 1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x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2x - x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x = x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 1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3x = - 1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Thỏa mãn ĐKXĐ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{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2943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2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7F58BA54" wp14:editId="09F13742">
                      <wp:simplePos x="0" y="0"/>
                      <wp:positionH relativeFrom="column">
                        <wp:posOffset>-31750</wp:posOffset>
                      </wp:positionH>
                      <wp:positionV relativeFrom="paragraph">
                        <wp:posOffset>64135</wp:posOffset>
                      </wp:positionV>
                      <wp:extent cx="4885690" cy="1532890"/>
                      <wp:effectExtent l="0" t="0" r="10160" b="10160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85690" cy="1532890"/>
                                <a:chOff x="5371" y="56675"/>
                                <a:chExt cx="7694" cy="2414"/>
                              </a:xfrm>
                            </wpg:grpSpPr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6211" y="56675"/>
                                  <a:ext cx="0" cy="24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5371" y="57782"/>
                                  <a:ext cx="7695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 xmlns:wpsCustomData="http://www.wps.cn/officeDocument/2013/wpsCustomData">
                  <w:pict>
                    <v:group id="_x0000_s1026" o:spid="_x0000_s1026" o:spt="203" style="position:absolute;left:0pt;margin-left:-2.5pt;margin-top:5.05pt;height:120.7pt;width:384.7pt;z-index:251666432;mso-width-relative:page;mso-height-relative:page;" coordorigin="5371,56675" coordsize="7694,2414" o:gfxdata="UEsDBAoAAAAAAIdO4kAAAAAAAAAAAAAAAAAEAAAAZHJzL1BLAwQUAAAACACHTuJAuTwqpNoAAAAJ AQAADwAAAGRycy9kb3ducmV2LnhtbE2PwW7CMBBE75X6D9ZW6g1sU0JRGgdVqO0JVSpUqrgtyZJE xOsoNgn8fd1TOc7OauZNtrrYVgzU+8axAT1VIIgLVzZcGfjevU+WIHxALrF1TAau5GGV399lmJZu 5C8atqESMYR9igbqELpUSl/UZNFPXUccvaPrLYYo+0qWPY4x3LZyptRCWmw4NtTY0bqm4rQ9WwMf I46vT/pt2JyO6+t+l3z+bDQZ8/ig1QuIQJfw/wx/+BEd8sh0cGcuvWgNTJI4JcS70iCi/7yYz0Ec DMwSnYDMM3m7IP8FUEsDBBQAAAAIAIdO4kBMQR9PeQIAANQGAAAOAAAAZHJzL2Uyb0RvYy54bWzl lU1v2zAMhu8D9h8E3RcnTu24Rp0emjWXYSuQbndVlm0B+oKkxOm/HyXbSZcOW7EBuyyHRJ8vyYek cnN7lAIdmHVcqwovZnOMmKK65qqt8NfH+w8FRs4TVROhFavwM3P4dv3+3U1vSpbqTouaWQQiypW9 qXDnvSmTxNGOSeJm2jAFm422kniY2japLelBXYoknc/zpNe2NlZT5hysboZNPCratwjqpuGUbTTd S6b8oGqZIB5Cch03Dq+jt03DqP/SNI55JCoMkfr4DUZg/BS+k/UNKVtLTMfp6AJ5iwsXMUnCFRg9 SW2IJ2hv+SspyanVTjd+RrVMhkAiEYhiMb9gs7V6b2Isbdm35gQdEnVB/Y9l6efDg0W8rnBxhZEi EjIezSKYA5zetCWc2VqzMw92XGiHWYj32FgZfiESdIxYn09Y2dEjCotXRZHl10Ccwt4iW6YFTCJ4 2kF2wr1suVpgBNtZnq+yafPjKLDKr8G5cDu9WkS3kslyEhw8+dMbqEl3BuX+DtSuI4ZF/i5AmECl E6idt4S3nUd3WikoNW1RkQ7U4oU7NSJzpQN6P+GVp4tXcU/YRmAQcgRyCpmUxjq/ZVqiMKiw4Cp4 SUpy+OQ8gIWj05GwrPQ9FyICFwr1Fc6XWRAn0L0NdA0MpYEKcKrFiIgWngXqbVR0WvA63A46zrZP d8KiAwnNFD8hWLD2w7FgekNcN5yLW0NCJffwcgguodhe3hYKRELqBkhh9KTr58gurkNKQyX+i9wu f5Xb5e9zixrBzTco84hv7Ipzda9WQ4GQcsoy1HY2dcZIc+qpKYf/VZpjQ8NjF+tqfJjDa/pyHsvl /Ge0/g5QSwMECgAAAAAAh07iQAAAAAAAAAAAAAAAAAYAAABfcmVscy9QSwMEFAAAAAgAh07iQIoU ZjzRAAAAlAEAAAsAAABfcmVscy8ucmVsc6WQwWrDMAyG74O9g9F9cZrDGKNOL6PQa+kewNiKYxpb RjLZ+vbzDoNl9LajfqHvE//+8JkWtSJLpGxg1/WgMDvyMQcD75fj0wsoqTZ7u1BGAzcUOIyPD/sz Lra2I5ljEdUoWQzMtZZXrcXNmKx0VDC3zUScbG0jB12su9qAeuj7Z82/GTBumOrkDfDJD6Aut9LM f9gpOiahqXaOkqZpiu4eVQe2ZY7uyDbhG7lGsxywGvAsGgdqWdd+BH1fv/un3tNHPuO61X6HjOuP V2+6HL8AUEsDBBQAAAAIAIdO4kB+5uUg9wAAAOEBAAATAAAAW0NvbnRlbnRfVHlwZXNdLnhtbJWR QU7DMBBF90jcwfIWJU67QAgl6YK0S0CoHGBkTxKLZGx5TGhvj5O2G0SRWNoz/78nu9wcxkFMGNg6 quQqL6RA0s5Y6ir5vt9lD1JwBDIwOMJKHpHlpr69KfdHjyxSmriSfYz+USnWPY7AufNIadK6MEJM x9ApD/oDOlTrorhX2lFEilmcO2RdNtjC5xDF9pCuTyYBB5bi6bQ4syoJ3g9WQ0ymaiLzg5KdCXlK LjvcW893SUOqXwnz5DrgnHtJTxOsQfEKIT7DmDSUCayM+6KAU/53yWw5cuba1mrMm8BNir3hdLG6 1o5r1zj93/Ltkrp0q+WD6m9QSwECFAAUAAAACACHTuJAfublIPcAAADhAQAAEwAAAAAAAAABACAA AADsBAAAW0NvbnRlbnRfVHlwZXNdLnhtbFBLAQIUAAoAAAAAAIdO4kAAAAAAAAAAAAAAAAAGAAAA AAAAAAAAEAAAAM4DAABfcmVscy9QSwECFAAUAAAACACHTuJAihRmPNEAAACUAQAACwAAAAAAAAAB ACAAAADyAwAAX3JlbHMvLnJlbHNQSwECFAAKAAAAAACHTuJAAAAAAAAAAAAAAAAABAAAAAAAAAAA ABAAAAAAAAAAZHJzL1BLAQIUABQAAAAIAIdO4kC5PCqk2gAAAAkBAAAPAAAAAAAAAAEAIAAAACIA AABkcnMvZG93bnJldi54bWxQSwECFAAUAAAACACHTuJATEEfT3kCAADUBgAADgAAAAAAAAABACAA AAApAQAAZHJzL2Uyb0RvYy54bWxQSwUGAAAAAAYABgBZAQAAFAYAAAAA ">
                      <o:lock v:ext="edit" aspectratio="f"/>
                      <v:line id="_x0000_s1026" o:spid="_x0000_s1026" o:spt="20" style="position:absolute;left:6211;top:56675;height:2415;width:0;" filled="f" stroked="t" coordsize="21600,21600" o:gfxdata="UEsDBAoAAAAAAIdO4kAAAAAAAAAAAAAAAAAEAAAAZHJzL1BLAwQUAAAACACHTuJAnC+0z70AAADb AAAADwAAAGRycy9kb3ducmV2LnhtbEWPwWrDMBBE74H8g9hAb7GcHBrjRsmhUEih0MbJocfF2lhu rZUjqbb791GhkOMwM2+Y7X6ynRjIh9axglWWgyCunW65UXA+vSwLECEia+wck4JfCrDfzWdbLLUb +UhDFRuRIBxKVGBi7EspQ23IYshcT5y8i/MWY5K+kdrjmOC2k+s8f5QWW04LBnt6NlR/Vz82UXhz vUyd//x4fzNFNX7R67AhpR4Wq/wJRKQp3sP/7YNWUKzh70v6AXJ3A1BLAwQUAAAACACHTuJAMy8F njsAAAA5AAAAEAAAAGRycy9zaGFwZXhtbC54bWyzsa/IzVEoSy0qzszPs1Uy1DNQUkjNS85PycxL t1UKDXHTtVBSKC5JzEtJzMnPS7VVqkwtVrK34+UCAFBLAwQKAAAAAACHTuJAAAAAAAAAAAAAAAAA BgAAAF9yZWxzL1BLAwQUAAAACACHTuJA1VwmKMwAAACPAQAACwAAAF9yZWxzLy5yZWxzpZCxagMx DIb3QN/BaO/5kqGUEF+2QtaQQldh6+5MzpaxzDV5+7iUQi9ky6BBv9D3Ce32lzCpmbJ4jgbWTQuK omXn42Dg8/Tx+g5KCkaHE0cycCWBffey2h1pwlKXZPRJVKVEMTCWkrZaix0poDScKNZJzzlgqW0e dEJ7xoH0pm3fdP7PgG7BVAdnIB/cBtTpmqr5jh28zSzcl8Zy0Nz33j6iahkx0VeYKgbzQMWAy/Kb 1tOaWqAfm9dPmh1/xyPNS/FPmGn+8+rFG7sbUEsDBBQAAAAIAIdO4kBa4xFm9wAAAOIBAAATAAAA W0NvbnRlbnRfVHlwZXNdLnhtbJWRTU/EIBCG7yb+BzJX01I9GGNK92D1qEbXHzCBaUu2BcJg3f33 0v24GNfEI8y8z/sE6tV2GsVMka13Cq7LCgQ57Y11vYKP9VNxB4ITOoOjd6RgRwyr5vKiXu8Cschp xwqGlMK9lKwHmpBLH8jlSefjhCkfYy8D6g32JG+q6lZq7xK5VKSFAU3dUoefYxKP23x9MIk0MoiH w+LSpQBDGK3GlE3l7MyPluLYUObkfocHG/gqa4D8tWGZnC845l7y00RrSLxiTM84ZQ1pIkvjv1yk ufwbslhOXPius5rKNnKbY280n6zO0XnAQBn9X/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CcL7TPvQAA ANsAAAAPAAAAAAAAAAEAIAAAACIAAABkcnMvZG93bnJldi54bWxQSwECFAAUAAAACACHTuJAMy8F njsAAAA5AAAAEAAAAAAAAAABACAAAAAMAQAAZHJzL3NoYXBleG1sLnhtbFBLBQYAAAAABgAGAFsB AAC2AwAAAAA= ">
                        <v:fill on="f" focussize="0,0"/>
                        <v:stroke weight="0.5pt" color="#000000 [3200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5371;top:57782;flip:y;height:15;width:7695;" filled="f" stroked="t" coordsize="21600,21600" o:gfxdata="UEsDBAoAAAAAAIdO4kAAAAAAAAAAAAAAAAAEAAAAZHJzL1BLAwQUAAAACACHTuJASO6jHrwAAADb AAAADwAAAGRycy9kb3ducmV2LnhtbEWPT4vCMBTE74LfITxhb5pWRWzXKKuw6knYut4fzdu22Lx0 m9Q/394IgsdhZn7DLFY3U4sLta6yrCAeRSCIc6srLhT8Hr+HcxDOI2usLZOCOzlYLfu9BabaXvmH LpkvRICwS1FB6X2TSunykgy6kW2Ig/dnW4M+yLaQusVrgJtajqNoJg1WHBZKbGhTUn7OOqNgfUwm W33qdudDMqWvdRK77v+k1Mcgjj5BeLr5d/jV3msF8wk8v4QfIJcPUEsDBBQAAAAIAIdO4kAzLwWe OwAAADkAAAAQAAAAZHJzL3NoYXBleG1sLnhtbLOxr8jNUShLLSrOzM+zVTLUM1BSSM1Lzk/JzEu3 VQoNcdO1UFIoLknMS0nMyc9LtVWqTC1Wsrfj5QIAUEsDBAoAAAAAAIdO4kAAAAAAAAAAAAAAAAAG AAAAX3JlbHMvUEsDBBQAAAAIAIdO4kDVXCYozAAAAI8BAAALAAAAX3JlbHMvLnJlbHOlkLFqAzEM hvdA38Fo7/mSoZQQX7ZC1pBCV2Hr7kzOlrHMNXn7uJRCL2TLoEG/0PcJ7faXMKmZsniOBtZNC4qi ZefjYODz9PH6DkoKRocTRzJwJYF997LaHWnCUpdk9ElUpUQxMJaStlqLHSmgNJwo1knPOWCpbR50 QnvGgfSmbd90/s+AbsFUB2cgH9wG1OmaqvmOHbzNLNyXxnLQ3PfePqJqGTHRV5gqBvNAxYDL8pvW 05paoB+b10+aHX/HI81L8U+Yaf7z6sUbuxtQSwMEFAAAAAgAh07iQFrjEWb3AAAA4gEAABMAAABb Q29udGVudF9UeXBlc10ueG1slZFNT8QgEIbvJv4HMlfTUj0YY0r3YPWoRtcfMIFpS7YFwmDd/ffS /bgY18QjzLzP+wTq1XYaxUyRrXcKrssKBDntjXW9go/1U3EHghM6g6N3pGBHDKvm8qJe7wKxyGnH CoaUwr2UrAeakEsfyOVJ5+OEKR9jLwPqDfYkb6rqVmrvErlUpIUBTd1Sh59jEo/bfH0wiTQyiIfD 4tKlAEMYrcaUTeXszI+W4thQ5uR+hwcb+CprgPy1YZmcLzjmXvLTRGtIvGJMzzhlDWkiS+O/XKS5 /BuyWE5c+K6zmso2cptjbzSfrM7RecBAGf1f/PuSO8Hl/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Ejuox68AAAA 2wAAAA8AAAAAAAAAAQAgAAAAIgAAAGRycy9kb3ducmV2LnhtbFBLAQIUABQAAAAIAIdO4kAzLwWe OwAAADkAAAAQAAAAAAAAAAEAIAAAAAsBAABkcnMvc2hhcGV4bWwueG1sUEsFBgAAAAAGAAYAWwEA ALUDAAAAAA== ">
                        <v:fill on="f" focussize="0,0"/>
                        <v:stroke weight="0.5pt" color="#000000 [3200]" miterlimit="8" joinstyle="miter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GT        ∆ABC vuông tại A, đường cao AH (AH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5E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BC),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    AB = 6cm; AC = 8cm.</w:t>
            </w: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KL    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a/ Chứng minh ∆HBA đồng dạng 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  <w:t xml:space="preserve">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b/ Tính BC, AH, BH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5E19381" wp14:editId="39E47C01">
                      <wp:simplePos x="0" y="0"/>
                      <wp:positionH relativeFrom="column">
                        <wp:posOffset>1149350</wp:posOffset>
                      </wp:positionH>
                      <wp:positionV relativeFrom="paragraph">
                        <wp:posOffset>59690</wp:posOffset>
                      </wp:positionV>
                      <wp:extent cx="2990850" cy="1713865"/>
                      <wp:effectExtent l="0" t="0" r="0" b="0"/>
                      <wp:wrapNone/>
                      <wp:docPr id="112" name="Group 1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0850" cy="1713865"/>
                                <a:chOff x="5251" y="59240"/>
                                <a:chExt cx="4710" cy="2699"/>
                              </a:xfrm>
                            </wpg:grpSpPr>
                            <wps:wsp>
                              <wps:cNvPr id="85" name="Straight Connector 85"/>
                              <wps:cNvCnPr/>
                              <wps:spPr>
                                <a:xfrm flipH="1">
                                  <a:off x="5671" y="59645"/>
                                  <a:ext cx="1395" cy="174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" name="Straight Connector 86"/>
                              <wps:cNvCnPr/>
                              <wps:spPr>
                                <a:xfrm>
                                  <a:off x="7051" y="59660"/>
                                  <a:ext cx="2295" cy="17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" name="Straight Connector 87"/>
                              <wps:cNvCnPr/>
                              <wps:spPr>
                                <a:xfrm>
                                  <a:off x="5686" y="61370"/>
                                  <a:ext cx="3690" cy="9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Rectangles 88"/>
                              <wps:cNvSpPr/>
                              <wps:spPr>
                                <a:xfrm rot="2280000">
                                  <a:off x="6976" y="59720"/>
                                  <a:ext cx="195" cy="18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0" name="Straight Connector 90"/>
                              <wps:cNvCnPr/>
                              <wps:spPr>
                                <a:xfrm flipH="1">
                                  <a:off x="7036" y="59664"/>
                                  <a:ext cx="18" cy="176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" name="Rectangles 99"/>
                              <wps:cNvSpPr/>
                              <wps:spPr>
                                <a:xfrm>
                                  <a:off x="7036" y="61190"/>
                                  <a:ext cx="195" cy="21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6826" y="59240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9331" y="61280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7951" y="60095"/>
                                  <a:ext cx="79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  <w:t>8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5" name="Text Box 105"/>
                              <wps:cNvSpPr txBox="1"/>
                              <wps:spPr>
                                <a:xfrm>
                                  <a:off x="6751" y="61445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6" name="Text Box 106"/>
                              <wps:cNvSpPr txBox="1"/>
                              <wps:spPr>
                                <a:xfrm>
                                  <a:off x="5251" y="61250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5746" y="60170"/>
                                  <a:ext cx="79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  <w:t>6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12" o:spid="_x0000_s1108" style="position:absolute;left:0;text-align:left;margin-left:90.5pt;margin-top:4.7pt;width:235.5pt;height:134.95pt;z-index:251669504" coordorigin="5251,59240" coordsize="4710,269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GliXUAUAAAsoAAAOAAAAZHJzL2Uyb0RvYy54bWzsWttu4zYQfS/QfyD03liSbcoS4ixSb5MW CLrBZos+MzJlC5VIlWJip1/f4dWK42TtBA2cQnlwJN45nDNzZqjTT+u6QvdUtCVn0yA6CQNEWc7n JVtMgz++Xfw0CVArCZuTijM6DR5oG3w6+/GH01WT0ZgveTWnAsEgrM1WzTRYStlkg0GbL2lN2hPe UAaVBRc1kfAqFoO5ICsYva4GcRjiwYqLeSN4TtsWSj+byuBMj18UNJdfiqKlElXTANYm9a/Qv7fq d3B2SrKFIM2yzO0yyCtWUZOSwaR+qM9EEnQnyidD1WUueMsLeZLzesCLosyp3gPsJgq3dnMp+F2j 97LIVovGiwlEuyWnVw+b/35/LVA5h7OL4gAxUsMh6XmRKgDxrJpFBq0uRXPTXAtbsDBvasfrQtTq P+wFrbVgH7xg6VqiHArjNA0nY5B/DnVREg0neGxEny/hfFS/cTyOAgTV4zQe2XPJl7/YAUZJZHvH OE1V14GbeaAW6NezakCP2o2o2reJ6mZJGqpPoFVCsKKajJ2kbqQg5WIp0YwzBsrGBYJKLSTdYcas yNqsBek5eaGiKptfQRRaZ6zkxjhxEsAjKx4nwGiYwpxGekY6fv8ka0QrLymvkXqYBlXJ1JJJRu6v WmlE5ZqA3JSEzFr0k3yoqGpcsa+0AEWAozCr0hCks0qgewLgmf8VWbHrlqpLUVaV7xTqKZ/tZNuq blTDct+OvrWekTPpO9Yl42LXrHLtllqY9m7XZq9q27d8/qBPRosDFEbp+XtoDn5Jc/D3NUdJwepL EnrEYGwR4/Qljjf6YhSy15cPqS/JS/qSHKQvYzwB7QMLi6NhsqUvQ5xa+wr/u9a1ty7Zlk07ZusC ZMt48K/giwhbVLRFk0lHS7wLdz7AeFEkODiOOJ6E8Nf1SThNjM6M0yTe0pnIm5jJd3RGwGre5JHi XWae5Dll0jqrJZlT46jGeg9Gh/3Rab6w23Ht9HZubDPMgc7rcedXOLAKdmVnftmBmXMD5LZNflGC 978irbwmAigsFAItl1/gp6j4ahpw+xSgJRf/7CpX7YEuQW2AVkCJp0H79x0RNEDVbwyIVBqNgHsg qV9GY6UQSHRrbrs17K6ecSAOwGlgdfpRtZeVeywEr/8E9n6uZoUqwnKYexrkUriXmTRUHfh/Ts/P dTPgzQ2RV+ymyR1VYfz8TvKi1GRn496t238/765sqMHfDl5oDKtaHRDJQ3hhEg4dBjEeKcUADmV5 cQSIN6wQa/LQe/mP6OUhonlqt02YY/XlGbv9iA1aLcFRZFStoyXOUscQRRnD4qI2FxjY2KG31Cq+ 2D/U6C21NdsfzFJHQHMs5L4pW/ozXyNVBuDoIA7JNVQoL2PLuzF8B3t4EjsL7XMXzkLjIcykTPQI QPgG7JGM8QsIuGEIFawj8Oh4CCkV9eprwPxXzEW7Ot+gdtPuiPF3huuPictuurRHx/emS5vUxLPx vlzfrnWWa6QdqJKKSQH8LxmU/KD8KQqBLBoC1UGlRx/wJuUH90VlOhyafBqOILBR2Nt4xB6V+SaR tgekXxHEHIRKnzPtUXl0UU0U+ouBDirt3YCOZg5BZZLarCUOQ+MRN6iEut5Xuiz8EaDS56N7VB4h Kv0lVAeV3o4e6Ctx4lAJOZ6tu6feVx6Xr/RZ/x6VR4hKCASfMFhvRw9Epb8TBwYLoV7PYPV9s+bx e9whP45m/2sG629ZelQeISr9NWrHV3o7eigqk5HJ9uAw2r5H7RnscflK/alQn+059LZMf1MFX5zp a1P7dZz6pK37rtOMm2/4zv4FAAD//wMAUEsDBBQABgAIAAAAIQBd0mJx4AAAAAkBAAAPAAAAZHJz L2Rvd25yZXYueG1sTI9BT8JAEIXvJv6HzZh4k22LIJRuCSHqiZgIJobb0B3ahu5u013a8u8dT3r8 8iZvvpetR9OInjpfO6sgnkQgyBZO17ZU8HV4e1qA8AGtxsZZUnAjD+v8/i7DVLvBflK/D6XgEutT VFCF0KZS+qIig37iWrKcnV1nMDB2pdQdDlxuGplE0VwarC1/qLClbUXFZX81Ct4HHDbT+LXfXc7b 2/Ew+/jexaTU48O4WYEINIa/Y/jVZ3XI2enkrlZ70TAvYt4SFCyfQXA+nyXMJwXJy3IKMs/k/wX5 DwAAAP//AwBQSwECLQAUAAYACAAAACEAtoM4kv4AAADhAQAAEwAAAAAAAAAAAAAAAAAAAAAAW0Nv bnRlbnRfVHlwZXNdLnhtbFBLAQItABQABgAIAAAAIQA4/SH/1gAAAJQBAAALAAAAAAAAAAAAAAAA AC8BAABfcmVscy8ucmVsc1BLAQItABQABgAIAAAAIQCVGliXUAUAAAsoAAAOAAAAAAAAAAAAAAAA AC4CAABkcnMvZTJvRG9jLnhtbFBLAQItABQABgAIAAAAIQBd0mJx4AAAAAkBAAAPAAAAAAAAAAAA AAAAAKoHAABkcnMvZG93bnJldi54bWxQSwUGAAAAAAQABADzAAAAtwgAAAAA ">
                      <v:line id="Straight Connector 85" o:spid="_x0000_s1109" style="position:absolute;flip:x;visibility:visible;mso-wrap-style:square" from="5671,59645" to="7066,61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WFHE70AAADbAAAADwAAAGRycy9kb3ducmV2LnhtbESPwQrCMBBE74L/EFbwpqmCItUoIiie FLUfsDRrWmw2pYm1/r0RBI/DzLxhVpvOVqKlxpeOFUzGCQji3OmSjYLsth8tQPiArLFyTAre5GGz 7vdWmGr34gu112BEhLBPUUERQp1K6fOCLPqxq4mjd3eNxRBlY6Ru8BXhtpLTJJlLiyXHhQJr2hWU P65Pq0CbE8mtM+1sYubZPjdnPB1apYaDbrsEEagL//CvfdQKFjP4fok/QK4/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OlhRxO9AAAA2wAAAA8AAAAAAAAAAAAAAAAAoQIA AGRycy9kb3ducmV2LnhtbFBLBQYAAAAABAAEAPkAAACLAwAAAAA= " strokecolor="black [3200]" strokeweight=".5pt">
                        <v:stroke joinstyle="miter"/>
                      </v:line>
                      <v:line id="Straight Connector 86" o:spid="_x0000_s1110" style="position:absolute;visibility:visible;mso-wrap-style:square" from="7051,59660" to="9346,61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W7X28QAAADbAAAADwAAAGRycy9kb3ducmV2LnhtbESPQWvCQBSE7wX/w/IEL0U3WpAYXUWk hUJL1bh4fmSfSTD7NmS3mv77bqHgcZiZb5jVpreNuFHna8cKppMEBHHhTM2lAn16G6cgfEA22Dgm BT/kYbMePK0wM+7OR7rloRQRwj5DBVUIbSalLyqy6CeuJY7exXUWQ5RdKU2H9wi3jZwlyVxarDku VNjSrqLimn9bBR96cX5+2ada21P+hQddv+4/d0qNhv12CSJQHx7h//a7UZDO4e9L/AF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btfbxAAAANsAAAAPAAAAAAAAAAAA AAAAAKECAABkcnMvZG93bnJldi54bWxQSwUGAAAAAAQABAD5AAAAkgMAAAAA " strokecolor="black [3200]" strokeweight=".5pt">
                        <v:stroke joinstyle="miter"/>
                      </v:line>
                      <v:line id="Straight Connector 87" o:spid="_x0000_s1111" style="position:absolute;visibility:visible;mso-wrap-style:square" from="5686,61370" to="9376,614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iJyQMUAAADbAAAADwAAAGRycy9kb3ducmV2LnhtbESPQWvCQBSE74X+h+UVeim6UUFj6ioi FgoWbePS8yP7moRm34bsVuO/dwuCx2FmvmEWq9424kSdrx0rGA0TEMSFMzWXCvTxbZCC8AHZYOOY FFzIw2r5+LDAzLgzf9EpD6WIEPYZKqhCaDMpfVGRRT90LXH0flxnMUTZldJ0eI5w28hxkkylxZrj QoUtbSoqfvM/q2Cn598vk0OqtT3me/zU9fbwsVHq+alfv4II1Id7+NZ+NwrSGfx/iT9ALq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iJyQMUAAADbAAAADwAAAAAAAAAA AAAAAAChAgAAZHJzL2Rvd25yZXYueG1sUEsFBgAAAAAEAAQA+QAAAJMDAAAAAA== " strokecolor="black [3200]" strokeweight=".5pt">
                        <v:stroke joinstyle="miter"/>
                      </v:line>
                      <v:rect id="Rectangles 88" o:spid="_x0000_s1112" style="position:absolute;left:6976;top:59720;width:195;height:180;rotation:38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6CNcAA AADbAAAADwAAAGRycy9kb3ducmV2LnhtbERPPW/CMBDdkfgP1iGxgQMDoikOqiqQGFhIGWA7xdck SnwOsUnMv8dDpY5P73u3D6YVA/WutqxgtUxAEBdW11wquP4cF1sQziNrbC2Tghc52GfTyQ5TbUe+ 0JD7UsQQdikqqLzvUildUZFBt7QdceR+bW/QR9iXUvc4xnDTynWSbKTBmmNDhR19V1Q0+dMoaG72 fg7XMXycrDx09WHIVw+p1HwWvj5BeAr+X/znPmkF2zg2fok/QGZ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yB6CNcAAAADbAAAADwAAAAAAAAAAAAAAAACYAgAAZHJzL2Rvd25y ZXYueG1sUEsFBgAAAAAEAAQA9QAAAIUDAAAAAA== " fillcolor="#5b9bd5 [3204]" strokecolor="#1f4d78 [1604]" strokeweight="1pt"/>
                      <v:line id="Straight Connector 90" o:spid="_x0000_s1113" style="position:absolute;flip:x;visibility:visible;mso-wrap-style:square" from="7036,59664" to="7054,614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M9yVrsAAADbAAAADwAAAGRycy9kb3ducmV2LnhtbERPSwrCMBDdC94hjODOpgqKVqOIoLhS /BxgaMa02ExKE2u9vVkILh/vv9p0thItNb50rGCcpCCIc6dLNgrut/1oDsIHZI2VY1LwIQ+bdb+3 wky7N1+ovQYjYgj7DBUUIdSZlD4vyKJPXE0cuYdrLIYIGyN1g+8Ybis5SdOZtFhybCiwpl1B+fP6 sgq0OZHcOtNOx2Z23+fmjKdDq9Rw0G2XIAJ14S/+uY9awSKuj1/iD5DrL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B8z3JWuwAAANsAAAAPAAAAAAAAAAAAAAAAAKECAABk cnMvZG93bnJldi54bWxQSwUGAAAAAAQABAD5AAAAiQMAAAAA " strokecolor="black [3200]" strokeweight=".5pt">
                        <v:stroke joinstyle="miter"/>
                      </v:line>
                      <v:rect id="Rectangles 99" o:spid="_x0000_s1114" style="position:absolute;left:7036;top:61190;width:195;height:210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ENqHcEA AADbAAAADwAAAGRycy9kb3ducmV2LnhtbESPzWrCQBSF94LvMFyhOzOJi1pjxiCCUApdaH2AS+aa iWbuhMxokrfvFAouD+fn4xTlaFvxpN43jhVkSQqCuHK64VrB5ee4/ADhA7LG1jEpmMhDuZvPCsy1 G/hEz3OoRRxhn6MCE0KXS+krQxZ94jri6F1dbzFE2ddS9zjEcdvKVZq+S4sNR4LBjg6Gqvv5YSME 6TRl6+Fw/zbjV0PtdKPHpNTbYtxvQQQawyv83/7UCjYb+PsSf4Dc/QIAAP//AwBQSwECLQAUAAYA CAAAACEA8PeKu/0AAADiAQAAEwAAAAAAAAAAAAAAAAAAAAAAW0NvbnRlbnRfVHlwZXNdLnhtbFBL AQItABQABgAIAAAAIQAx3V9h0gAAAI8BAAALAAAAAAAAAAAAAAAAAC4BAABfcmVscy8ucmVsc1BL AQItABQABgAIAAAAIQAzLwWeQQAAADkAAAAQAAAAAAAAAAAAAAAAACkCAABkcnMvc2hhcGV4bWwu eG1sUEsBAi0AFAAGAAgAAAAhAChDah3BAAAA2wAAAA8AAAAAAAAAAAAAAAAAmAIAAGRycy9kb3du cmV2LnhtbFBLBQYAAAAABAAEAPUAAACGAwAAAAA= " fillcolor="#5b9bd5 [3204]" strokecolor="#1f4d78 [1604]" strokeweight="1pt"/>
                      <v:shape id="Text Box 100" o:spid="_x0000_s1115" type="#_x0000_t202" style="position:absolute;left:6826;top:59240;width:630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ZQKA8cA AADcAAAADwAAAGRycy9kb3ducmV2LnhtbESPzWvCQBDF7wX/h2WE3upGoUVSNyIBaRF78OPS2zQ7 +aDZ2ZhdNfav7xwEbzO8N+/9ZrEcXKsu1IfGs4HpJAFFXHjbcGXgeFi/zEGFiGyx9UwGbhRgmY2e Fphaf+UdXfaxUhLCIUUDdYxdqnUoanIYJr4jFq30vcMoa19p2+NVwl2rZ0nyph02LA01dpTXVPzu z87AJl9/4e5n5uZ/bf6xLVfd6fj9aszzeFi9g4o0xIf5fv1pBT8RfHlGJtDZ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GmUCgPHAAAA3AAAAA8AAAAAAAAAAAAAAAAAmAIAAGRy cy9kb3ducmV2LnhtbFBLBQYAAAAABAAEAPUAAACMAwAAAAA= 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1" o:spid="_x0000_s1116" type="#_x0000_t202" style="position:absolute;left:9331;top:61280;width:630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tivmMQA AADcAAAADwAAAGRycy9kb3ducmV2LnhtbERPS2uDQBC+F/Iflin01qwGWoLNKiKEhNIc8rjkNnUn KnVnjbtVm1/fLRRym4/vOatsMq0YqHeNZQXxPAJBXFrdcKXgdFw/L0E4j6yxtUwKfshBls4eVpho O/KehoOvRAhhl6CC2vsukdKVNRl0c9sRB+5ie4M+wL6SuscxhJtWLqLoVRpsODTU2FFRU/l1+DYK 3ov1DvefC7O8tcXm45J319P5Ramnxyl/A+Fp8nfxv3urw/wohr9nwgUy/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AbYr5jEAAAA3AAAAA8AAAAAAAAAAAAAAAAAmAIAAGRycy9k b3ducmV2LnhtbFBLBQYAAAAABAAEAPUAAACJAwAAAAA= 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2" o:spid="_x0000_s1117" type="#_x0000_t202" style="position:absolute;left:7951;top:60095;width:795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gox78QA AADcAAAADwAAAGRycy9kb3ducmV2LnhtbERPTWvCQBC9F/oflhF6qxsDLZK6igSCIvUQ66W3MTsm wexsml2T1F/fFYTe5vE+Z7EaTSN66lxtWcFsGoEgLqyuuVRw/Mpe5yCcR9bYWCYFv+RgtXx+WmCi 7cA59QdfihDCLkEFlfdtIqUrKjLoprYlDtzZdgZ9gF0pdYdDCDeNjKPoXRqsOTRU2FJaUXE5XI2C XZrtMT/FZn5r0s3ned3+HL/flHqZjOsPEJ5G/y9+uLc6zI9iuD8TLpD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YKMe/EAAAA3AAAAA8AAAAAAAAAAAAAAAAAmAIAAGRycy9k b3ducmV2LnhtbFBLBQYAAAAABAAEAPUAAACJAwAAAAA= 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  <w:t>8cm</w:t>
                              </w:r>
                            </w:p>
                          </w:txbxContent>
                        </v:textbox>
                      </v:shape>
                      <v:shape id="Text Box 105" o:spid="_x0000_s1118" type="#_x0000_t202" style="position:absolute;left:6751;top:61445;width:630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eOpm8IA AADcAAAADwAAAGRycy9kb3ducmV2LnhtbERPy6rCMBDdC/5DGMGdpldQpNcoUhBFdOFj425uM7bl NpPaRK1+vREEd3M4z5nMGlOKG9WusKzgpx+BIE6tLjhTcDwsemMQziNrLC2Tggc5mE3brQnG2t55 R7e9z0QIYRejgtz7KpbSpTkZdH1bEQfubGuDPsA6k7rGewg3pRxE0UgaLDg05FhRklP6v78aBetk scXd38CMn2Wy3Jzn1eV4GirV7TTzXxCeGv8Vf9wrHeZHQ3g/Ey6Q0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46mbwgAAANwAAAAPAAAAAAAAAAAAAAAAAJgCAABkcnMvZG93 bnJldi54bWxQSwUGAAAAAAQABAD1AAAAhwMAAAAA 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06" o:spid="_x0000_s1119" type="#_x0000_t202" style="position:absolute;left:5251;top:61250;width:630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TE37MQA AADcAAAADwAAAGRycy9kb3ducmV2LnhtbERPS2vCQBC+C/0PyxS8mU2FBkmzigTEUuxBm0tv0+zk QbOzMbs1aX99VxC8zcf3nGwzmU5caHCtZQVPUQyCuLS65VpB8bFbrEA4j6yxs0wKfsnBZv0wyzDV duQjXU6+FiGEXYoKGu/7VEpXNmTQRbYnDlxlB4M+wKGWesAxhJtOLuM4kQZbDg0N9pQ3VH6ffoyC t3z3jsevpVn9dfn+UG37c/H5rNT8cdq+gPA0+bv45n7VYX6cwPWZcIFc/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kxN+zEAAAA3AAAAA8AAAAAAAAAAAAAAAAAmAIAAGRycy9k b3ducmV2LnhtbFBLBQYAAAAABAAEAPUAAACJAwAAAAA= 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7" o:spid="_x0000_s1120" type="#_x0000_t202" style="position:absolute;left:5746;top:60170;width:795;height:4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n2Sd8QA AADcAAAADwAAAGRycy9kb3ducmV2LnhtbERPTWvCQBC9F/wPywje6qaCNaSuEgKhRdqDqZfeptkx Cc3Optmtif56tyB4m8f7nPV2NK04Ue8aywqe5hEI4tLqhisFh8/8MQbhPLLG1jIpOJOD7WbysMZE 24H3dCp8JUIIuwQV1N53iZSurMmgm9uOOHBH2xv0AfaV1D0OIdy0chFFz9Jgw6Ghxo6ymsqf4s8o 2GX5B+6/Fya+tNnr+zHtfg9fS6Vm0zF9AeFp9Hfxzf2mw/xoBf/PhAvk5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OZ9knfEAAAA3AAAAA8AAAAAAAAAAAAAAAAAmAIAAGRycy9k b3ducmV2LnhtbFBLBQYAAAAABAAEAPUAAACJAwAAAAA= 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  <w:t>6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84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hi GT, KL và vẽ hình đúng được 0.25đ</w:t>
            </w:r>
          </w:p>
        </w:tc>
      </w:tr>
      <w:tr w:rsidR="00E23FC7" w:rsidRPr="00E65519">
        <w:trPr>
          <w:trHeight w:val="2943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a</w:t>
            </w: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b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a/ Chứng minh ∆HBA đồng dạng 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Xét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∆HBA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 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 có: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</m:t>
                  </m:r>
                </m:e>
              </m:acc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ung</w:t>
            </w:r>
          </w:p>
          <w:p w:rsidR="00E23FC7" w:rsidRPr="00E65519" w:rsidRDefault="00670F91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HA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AC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 xml:space="preserve"> (=90</m:t>
              </m:r>
            </m:oMath>
            <w:r w:rsidR="002614D7"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0</w:t>
            </w:r>
            <w:r w:rsidR="002614D7"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D75F86D" wp14:editId="01C81AB5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85725</wp:posOffset>
                      </wp:positionV>
                      <wp:extent cx="168275" cy="76200"/>
                      <wp:effectExtent l="12700" t="12700" r="28575" b="25400"/>
                      <wp:wrapNone/>
                      <wp:docPr id="12315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wpsCustomData="http://www.wps.cn/officeDocument/2013/wpsCustomData">
                  <w:pict>
                    <v:shape id="Freeform 26" o:spid="_x0000_s1026" o:spt="100" style="position:absolute;left:0pt;margin-left:68.25pt;margin-top:6.75pt;height:6pt;width:13.25pt;z-index:251667456;mso-width-relative:page;mso-height-relative:page;" filled="f" stroked="t" coordsize="862,426" o:gfxdata="UEsDBAoAAAAAAIdO4kAAAAAAAAAAAAAAAAAEAAAAZHJzL1BLAwQUAAAACACHTuJAYtpMftYAAAAJ AQAADwAAAGRycy9kb3ducmV2LnhtbE2PS0/DMBCE70j8B2srcaNOWyVCIU4PRYUbgpBDj268eQh7 HcXug/56Nic47Y52NPtNsb06K844hcGTgtUyAYHUeDNQp6D+2j8+gQhRk9HWEyr4wQDb8v6u0Lnx F/rEcxU7wSEUcq2gj3HMpQxNj06HpR+R+Nb6yenIcuqkmfSFw52V6yTJpNMD8Ydej7jrsfmuTk7B W02H+hA+bHXbv/o23Nr3+qVV6mGxSp5BRLzGPzPM+IwOJTMd/YlMEJb1JkvZOi88Z0O24XJHBes0 BVkW8n+D8hdQSwMEFAAAAAgAh07iQNtVeZDRAwAA3gsAAA4AAABkcnMvZTJvRG9jLnhtbK1W246r NhR9r9R/sHis1AGba6LJHKkdTV/aniOd9AMcMAEJMLLJZfr13dsGxsyEdCo1DxGY5X1Zy3t7P365 tg05C6Vr2e08+hB4RHS5LOruuPP+2r/8nHlED7wreCM7sfNehfa+PP34w+Ol3womK9kUQhEw0unt pd951TD0W9/XeSVarh9kLzr4WErV8gFe1dEvFL+A9bbxWRAk/kWqolcyF1rD6rP96I0W1WcMyrKs c/Es81MrusFaVaLhA6Skq7rX3pOJtixFPnwtSy0G0uw8yHQw/+AEng/47z898u1R8b6q8zEE/pkQ 3uXU8roDp7OpZz5wclL1B1NtnSupZTk85LL1bSKGEciCBu+4+V7xXphcgGrdz6Tr/89s/uf5myJ1 ASeBhTT2SMdbEP1FCYESEpYgRZdebwH5vf+mxjcNj+Rw+UMWgOanQZrsr6VqkQXIi1wNya8zyeI6 kBwWaZKxFBzl8ClN4ESgA59vp735SQ+/CWns8PPverASFfBkCC7GEPcgYdk2oNZPPmEpuZAsYaOe M4Y6mIBUJLL5gE4zhDmQ8LaV0IHQzW0zkYNZCQaSngOOV8wkDibKboeTOphkJSso4tlXEt22s3Ew dMUOdVmmwQpB1OU5vk0QdYmm4O+2YC7XYbZiyiV7sxaTS3fCViy5fAckCeBHkjgOzbF3jwl1Wb+P dLm/j3QVuItkrgz3ka4U95GuIPeRrigfkFC7x6k6eTUVbH7txoqFJ8LxctnTxHSJXmrsDljA0AP2 dGwAgMMCd+DpAg7hIjxchWcLOJwRhMer8M0CDgcB4ekaHBTA6KbYQWOEb1bhdAHHMkI8FIrtdh+S ZWy5YcyWrqbLwuWGMV/o4Y4H0AY8jUIouA3f34PK3IMH3APJ8QH1mx7JZedhTyXVzsPGieutPIu9 NIgBRWQBlBlkNnXxt+/56VDnv4i/XTTFxg9oINM6NDZiS05syIQorGGLpBaKeSzsLd/sFmuGZobj yY5dDKe+b5ExFDOEESazfv9qnFJLcAR9zImdbexJmC8W6yBMR7+QMKA/FX4UWc1DFrkeImAAg6XQ gRzH0cYuJxPzS0aWb2PWgDVpu3bS0C4uFElH4/Dts9Fno4o2nol9c3ww+GxhfwKz6D84CC3ToZ0Y Jg9pBM0JtVwenxRnGVyGTD6mAHrgWTfCzIfeiPQ2e3TypW4aw3jTYSmwLDZzS9vDtKS7o6kHLZu6 QCCWhFbHw6+NImeO06b5jc4XMCVPXWGDaqDl+Thd4Txl56yDLF7NmGXWYewzUY4jKs6V7rvZ/TaW P/0DUEsDBAoAAAAAAIdO4kAAAAAAAAAAAAAAAAAGAAAAX3JlbHMvUEsDBBQAAAAIAIdO4kCKFGY8 0QAAAJQBAAALAAAAX3JlbHMvLnJlbHOlkMFqwzAMhu+DvYPRfXGawxijTi+j0GvpHsDYimMaW0Yy 2fr28w6DZfS2o36h7xP//vCZFrUiS6RsYNf1oDA78jEHA++X49MLKKk2e7tQRgM3FDiMjw/7My62 tiOZYxHVKFkMzLWWV63FzZisdFQwt81EnGxtIwddrLvagHro+2fNvxkwbpjq5A3wyQ+gLrfSzH/Y KTomoal2jpKmaYruHlUHtmWO7sg24Ru5RrMcsBrwLBoHalnXfgR9X7/7p97TRz7jutV+h4zrj1dv uhy/AFBLAwQUAAAACACHTuJAfublIPcAAADhAQAAEwAAAFtDb250ZW50X1R5cGVzXS54bWyVkUFO wzAQRfdI3MHyFiVOu0AIJemCtEtAqBxgZE8Si2RseUxob4+TthtEkVjaM/+/J7vcHMZBTBjYOqrk Ki+kQNLOWOoq+b7fZQ9ScAQyMDjCSh6R5aa+vSn3R48sUpq4kn2M/lEp1j2OwLnzSGnSujBCTMfQ KQ/6AzpU66K4V9pRRIpZnDtkXTbYwucQxfaQrk8mAQeW4um0OLMqCd4PVkNMpmoi84OSnQl5Si47 3FvPd0lDql8J8+Q64Jx7SU8TrEHxCiE+w5g0lAmsjPuigFP+d8lsOXLm2tZqzJvATYq94XSxutaO a9c4/d/y7ZK6dKvlg+pvUEsBAhQAFAAAAAgAh07iQH7m5SD3AAAA4QEAABMAAAAAAAAAAQAgAAAA QAYAAFtDb250ZW50X1R5cGVzXS54bWxQSwECFAAKAAAAAACHTuJAAAAAAAAAAAAAAAAABgAAAAAA AAAAABAAAAAiBQAAX3JlbHMvUEsBAhQAFAAAAAgAh07iQIoUZjzRAAAAlAEAAAsAAAAAAAAAAQAg AAAARgUAAF9yZWxzLy5yZWxzUEsBAhQACgAAAAAAh07iQAAAAAAAAAAAAAAAAAQAAAAAAAAAAAAQ AAAAAAAAAGRycy9QSwECFAAUAAAACACHTuJAYtpMftYAAAAJAQAADwAAAAAAAAABACAAAAAiAAAA ZHJzL2Rvd25yZXYueG1sUEsBAhQAFAAAAAgAh07iQNtVeZDRAwAA3gsAAA4AAAAAAAAAAQAgAAAA JQEAAGRycy9lMm9Eb2MueG1sUEsFBgAAAAAGAAYAWQEAAGgHAAAAAA== " path="m205,0c175,20,50,59,25,120c0,181,0,326,57,369c114,412,298,426,370,375c442,324,420,117,490,60c560,3,730,0,790,30c850,60,862,180,850,240c838,300,743,359,715,390e">
                      <v:path o:connectlocs="5270,0;585,3398;1366,10553;9370,10732;12493,1788;20107,894;21473,6797;18154,11090" o:connectangles="0,0,0,0,0,0,0,0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ậy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∆HBA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g.g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/ Áp dụng định lí Py-ta-go cho tam giác ABC vuông tại A, ta có: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 xml:space="preserve">2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 A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A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E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BC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A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A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</m:e>
              </m:rad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8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100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10(cm)</m:t>
              </m:r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4B55290" wp14:editId="6B2D6316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92710</wp:posOffset>
                      </wp:positionV>
                      <wp:extent cx="168275" cy="76200"/>
                      <wp:effectExtent l="12700" t="12700" r="28575" b="25400"/>
                      <wp:wrapNone/>
                      <wp:docPr id="109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wpsCustomData="http://www.wps.cn/officeDocument/2013/wpsCustomData">
                  <w:pict>
                    <v:shape id="Freeform 26" o:spid="_x0000_s1026" o:spt="100" style="position:absolute;left:0pt;margin-left:57pt;margin-top:7.3pt;height:6pt;width:13.25pt;z-index:251668480;mso-width-relative:page;mso-height-relative:page;" filled="f" stroked="t" coordsize="862,426" o:gfxdata="UEsDBAoAAAAAAIdO4kAAAAAAAAAAAAAAAAAEAAAAZHJzL1BLAwQUAAAACACHTuJAXn47CNcAAAAJ AQAADwAAAGRycy9kb3ducmV2LnhtbE2PS0/DMBCE70j8B2uRuFE7VYhQiNNDUeGGIM2hRzfePNR4 HcXug/56tie47WhHM98Uq4sbxQnnMHjSkCwUCKTG24E6DfV28/QCIkRD1oyeUMMPBliV93eFya0/ 0zeeqtgJDqGQGw19jFMuZWh6dCYs/ITEv9bPzkSWcyftbM4c7ka5VCqTzgzEDb2ZcN1jc6iOTsNH Tbt6F77G6rp59224tp/1W6v140OiXkFEvMQ/M9zwGR1KZtr7I9kgRtZJylsiH2kG4mZI1TOIvYZl loEsC/l/QfkLUEsDBBQAAAAIAIdO4kCr/weI0AMAANwLAAAOAAAAZHJzL2Uyb0RvYy54bWytVl2P qzYQfa/U/2DxWKkL5jvRZq/UrrYvbe+VbvoDHDABCTCynY/tr++MDazZDelWah4iMIczM+d4Bj9+ uXYtOXOpGtHvPPoQeIT3hSib/rjz/tq//Jx7RGnWl6wVPd95r1x5X55+/OHxMmx5KGrRllwSIOnV 9jLsvFrrYev7qqh5x9SDGHgPDyshO6bhVh79UrILsHetHwZB6l+ELAcpCq4UrD7bh97IKD9DKKqq KfizKE4d77VllbxlGkpSdTMo78lkW1W80F+rSnFN2p0HlWrzD0Hg+oD//tMj2x4lG+qmGFNgn0nh XU0da3oIOlM9M83ISTYfqLqmkEKJSj8UovNtIUYRqIIG77T5XrOBm1pAajXMoqv/j7b48/xNkqaE nRBsPNKzDix/kZyjgSRMUaDLoLaA+z58k+OdgktyuPwhSkCzkxam9mslO9QAqiJXI/HrLDG/alLA Ik3zMEs8UsCjLIX9gAF8tp3eLU5K/8aF4WHn35W2BpVwZeQtxxT3YGDVteDVTz4JM3IheRqObs4Y 6mACUpPY1gMuzZDQgUS3WSIHQje3aWIHs5IMFD0nnKzQpA4mzm+nkzmYdKUqaOE5Vhrf5gG3Zwxd 4aGuyjRYEYi6Oie3BaKu0BTi3TbM1TrKV6hcsTdrOblyp+EKk6t3QNIAfiRNkshse3ebUFf1+0hX +/tI14G7yNC14T7SteI+0jXkPtI15QMSevc4dSerp4Ytrv3YsXBFGH5a9jQ1U2IQCqcDNjDMgD0d BwDgsMEdeLaAQ7oIj1bh+QIOewThySp8s4DDRkB4tgYHBzC7KXfwGOGbVThdwLGNEA+NYqfdh2LD cPnCWC1dLTeMli+M9dJFweANRBqNkPAtfP8VlOYreMCsoDim0b/pklx2Hs5UUu88HJy43okz3wuD 0GhiGECbQWXTFH97XpwOTfEL/9tFUxz8gAYxbUDDkVhxEiMmZGGJLZJaKNax4Fve2VcsDc2NxhOP XYymuW+RCTQzpBGls3//Sk6pFTiGOebkHm7sTpg/LDZAlI1xoWBAfyr9OLaeR2HsRohBAUyWwgRy Ascbu5xOyi8VWd6NVQPWlO3yZJFdXDiSjeTw7LPZ56OLNp9JfbN9MPl8wT+Bw/g/BIis0pE9MUwR shiGE3q53D4Z9IFZhko+lgB+4F43xsyb3pj0dvboxUvTtkbxtsdWCPPEnFu6Ac5Kqj+aflCibUoE YksoeTz82kpyZnjWNL8x+AImxakvbVItjDwfT1d4nrLnrIMoX80xy6zDoc9kOR5Q8VTp3pu33w7l T/8AUEsDBAoAAAAAAIdO4kAAAAAAAAAAAAAAAAAGAAAAX3JlbHMvUEsDBBQAAAAIAIdO4kCKFGY8 0QAAAJQBAAALAAAAX3JlbHMvLnJlbHOlkMFqwzAMhu+DvYPRfXGawxijTi+j0GvpHsDYimMaW0Yy 2fr28w6DZfS2o36h7xP//vCZFrUiS6RsYNf1oDA78jEHA++X49MLKKk2e7tQRgM3FDiMjw/7My62 tiOZYxHVKFkMzLWWV63FzZisdFQwt81EnGxtIwddrLvagHro+2fNvxkwbpjq5A3wyQ+gLrfSzH/Y KTomoal2jpKmaYruHlUHtmWO7sg24Ru5RrMcsBrwLBoHalnXfgR9X7/7p97TRz7jutV+h4zrj1dv uhy/AFBLAwQUAAAACACHTuJAfublIPcAAADhAQAAEwAAAFtDb250ZW50X1R5cGVzXS54bWyVkUFO wzAQRfdI3MHyFiVOu0AIJemCtEtAqBxgZE8Si2RseUxob4+TthtEkVjaM/+/J7vcHMZBTBjYOqrk Ki+kQNLOWOoq+b7fZQ9ScAQyMDjCSh6R5aa+vSn3R48sUpq4kn2M/lEp1j2OwLnzSGnSujBCTMfQ KQ/6AzpU66K4V9pRRIpZnDtkXTbYwucQxfaQrk8mAQeW4um0OLMqCd4PVkNMpmoi84OSnQl5Si47 3FvPd0lDql8J8+Q64Jx7SU8TrEHxCiE+w5g0lAmsjPuigFP+d8lsOXLm2tZqzJvATYq94XSxutaO a9c4/d/y7ZK6dKvlg+pvUEsBAhQAFAAAAAgAh07iQH7m5SD3AAAA4QEAABMAAAAAAAAAAQAgAAAA QAYAAFtDb250ZW50X1R5cGVzXS54bWxQSwECFAAKAAAAAACHTuJAAAAAAAAAAAAAAAAABgAAAAAA AAAAABAAAAAiBQAAX3JlbHMvUEsBAhQAFAAAAAgAh07iQIoUZjzRAAAAlAEAAAsAAAAAAAAAAQAg AAAARgUAAF9yZWxzLy5yZWxzUEsBAhQACgAAAAAAh07iQAAAAAAAAAAAAAAAAAQAAAAAAAAAAAAQ AAAAAAAAAGRycy9QSwECFAAUAAAACACHTuJAXn47CNcAAAAJAQAADwAAAAAAAAABACAAAAAiAAAA ZHJzL2Rvd25yZXYueG1sUEsBAhQAFAAAAAgAh07iQKv/B4jQAwAA3AsAAA4AAAAAAAAAAQAgAAAA JgEAAGRycy9lMm9Eb2MueG1sUEsFBgAAAAAGAAYAWQEAAGgHAAAAAA== " path="m205,0c175,20,50,59,25,120c0,181,0,326,57,369c114,412,298,426,370,375c442,324,420,117,490,60c560,3,730,0,790,30c850,60,862,180,850,240c838,300,743,359,715,390e">
                      <v:path o:connectlocs="5270,0;585,3398;1366,10553;9370,10732;12493,1788;20107,894;21473,6797;18154,11090" o:connectangles="0,0,0,0,0,0,0,0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ì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∆HBA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cmt), nên:</w:t>
            </w:r>
          </w:p>
          <w:p w:rsidR="00E23FC7" w:rsidRPr="00E65519" w:rsidRDefault="00670F91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AB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C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AC</m:t>
                  </m:r>
                </m:den>
              </m:f>
            </m:oMath>
            <w:r w:rsidR="002614D7"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hay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8</m:t>
                  </m:r>
                </m:den>
              </m:f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E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HB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6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10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6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10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HA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8</m:t>
                          </m:r>
                        </m:den>
                      </m:f>
                    </m:e>
                  </m:eqArr>
                </m:e>
              </m:d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E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HB = 6 . 6 : 10 = 3,6 (cm)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HA = 6 . 8 : 10 = 4,8 (cm)</m:t>
                      </m:r>
                    </m:e>
                  </m:eqArr>
                </m:e>
              </m:d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Mà HC = BC - HB = 10 - 3,6 = 6,4 (cm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HB = 3,6cm; HA = 4,8cm; HC = 6,4cm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</w:tbl>
    <w:p w:rsidR="00E23FC7" w:rsidRPr="00E65519" w:rsidRDefault="00E23FC7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E65519" w:rsidRPr="00E65519" w:rsidTr="003F68B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2</w:t>
            </w:r>
          </w:p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8</w:t>
            </w:r>
          </w:p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90 phút</w:t>
            </w:r>
          </w:p>
        </w:tc>
      </w:tr>
    </w:tbl>
    <w:p w:rsidR="00E65519" w:rsidRDefault="00E65519">
      <w:pPr>
        <w:tabs>
          <w:tab w:val="left" w:pos="620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i/>
          <w:sz w:val="24"/>
          <w:szCs w:val="24"/>
        </w:rPr>
        <w:t>2,5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 xml:space="preserve"> điểm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: Giải các phương trình sau:</w:t>
      </w:r>
    </w:p>
    <w:p w:rsidR="00E65519" w:rsidRPr="00E65519" w:rsidRDefault="00E65519" w:rsidP="00E65519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sz w:val="24"/>
          <w:szCs w:val="24"/>
        </w:rPr>
        <w:t>3x + 25 = 0</w:t>
      </w:r>
    </w:p>
    <w:p w:rsidR="00E65519" w:rsidRPr="00E65519" w:rsidRDefault="00E65519" w:rsidP="00E65519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sz w:val="24"/>
          <w:szCs w:val="24"/>
        </w:rPr>
        <w:t>(x – 5)(4x + 3) = 31(x – 5)</w:t>
      </w:r>
    </w:p>
    <w:p w:rsidR="00E65519" w:rsidRPr="00E65519" w:rsidRDefault="00670F91" w:rsidP="00E65519">
      <w:pPr>
        <w:numPr>
          <w:ilvl w:val="0"/>
          <w:numId w:val="26"/>
        </w:numPr>
        <w:tabs>
          <w:tab w:val="clear" w:pos="1080"/>
          <w:tab w:val="num" w:pos="720"/>
        </w:tabs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x-33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.(x-1)</m:t>
            </m:r>
          </m:den>
        </m:f>
      </m:oMath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i/>
          <w:sz w:val="24"/>
          <w:szCs w:val="24"/>
        </w:rPr>
        <w:t>2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 xml:space="preserve"> điểm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Cho phương trình:  2(m - </w:t>
      </w:r>
      <w:r w:rsidRPr="00E65519">
        <w:rPr>
          <w:rFonts w:ascii="Times New Roman" w:hAnsi="Times New Roman" w:cs="Times New Roman"/>
          <w:sz w:val="24"/>
          <w:szCs w:val="24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)x + 3 = </w:t>
      </w:r>
      <w:r w:rsidRPr="00E65519">
        <w:rPr>
          <w:rFonts w:ascii="Times New Roman" w:hAnsi="Times New Roman" w:cs="Times New Roman"/>
          <w:sz w:val="24"/>
          <w:szCs w:val="24"/>
        </w:rPr>
        <w:t>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m – </w:t>
      </w:r>
      <w:r w:rsidRPr="00E65519">
        <w:rPr>
          <w:rFonts w:ascii="Times New Roman" w:hAnsi="Times New Roman" w:cs="Times New Roman"/>
          <w:sz w:val="24"/>
          <w:szCs w:val="24"/>
        </w:rPr>
        <w:t>1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(1)</w:t>
      </w:r>
    </w:p>
    <w:p w:rsidR="00E65519" w:rsidRPr="00E65519" w:rsidRDefault="00E65519" w:rsidP="00E65519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Tìm m để phương trình (1) là phương trình bậc nhất một ẩn.</w:t>
      </w:r>
    </w:p>
    <w:p w:rsidR="00E65519" w:rsidRPr="00E65519" w:rsidRDefault="00E65519" w:rsidP="00E65519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Với giá trị nào của m thì phương trình (1) tương đương với phương trình </w:t>
      </w:r>
    </w:p>
    <w:p w:rsidR="00E65519" w:rsidRPr="00E65519" w:rsidRDefault="00E65519" w:rsidP="00C64B04">
      <w:pPr>
        <w:spacing w:line="360" w:lineRule="auto"/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</w:rPr>
        <w:t>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x + </w:t>
      </w:r>
      <w:r w:rsidRPr="00E65519">
        <w:rPr>
          <w:rFonts w:ascii="Times New Roman" w:hAnsi="Times New Roman" w:cs="Times New Roman"/>
          <w:sz w:val="24"/>
          <w:szCs w:val="24"/>
        </w:rPr>
        <w:t>7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65519">
        <w:rPr>
          <w:rFonts w:ascii="Times New Roman" w:hAnsi="Times New Roman" w:cs="Times New Roman"/>
          <w:sz w:val="24"/>
          <w:szCs w:val="24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sz w:val="24"/>
          <w:szCs w:val="24"/>
        </w:rPr>
        <w:t>x -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E65519">
        <w:rPr>
          <w:rFonts w:ascii="Times New Roman" w:hAnsi="Times New Roman" w:cs="Times New Roman"/>
          <w:sz w:val="24"/>
          <w:szCs w:val="24"/>
        </w:rPr>
        <w:t>+8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(</w:t>
      </w:r>
      <w:r w:rsidRPr="00E65519">
        <w:rPr>
          <w:rFonts w:ascii="Times New Roman" w:hAnsi="Times New Roman" w:cs="Times New Roman"/>
          <w:sz w:val="24"/>
          <w:szCs w:val="24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2 điểm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E65519">
        <w:rPr>
          <w:rFonts w:ascii="Times New Roman" w:hAnsi="Times New Roman" w:cs="Times New Roman"/>
          <w:i/>
          <w:sz w:val="24"/>
          <w:szCs w:val="24"/>
          <w:lang w:val="it-IT"/>
        </w:rPr>
        <w:t>Giải bài toán sau bằng cách lập phương trình:</w:t>
      </w:r>
    </w:p>
    <w:p w:rsidR="00E65519" w:rsidRPr="00E65519" w:rsidRDefault="00E65519" w:rsidP="00C64B04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    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Một ô tô đi từ A đến B với vận tốc trung bình 50 km/h. Lúc từ B về A ô tô đi với vận tốc nhỏ hơn vận tốc lúc đi 20 km/h nên thời gian lúc về hết nhiều hơn lúc đi là 40 phút. Tính độ dài quãng đường AB.</w:t>
      </w:r>
    </w:p>
    <w:p w:rsidR="00E65519" w:rsidRPr="00E65519" w:rsidRDefault="00E65519" w:rsidP="00C64B04">
      <w:pPr>
        <w:spacing w:before="80" w:line="276" w:lineRule="auto"/>
        <w:ind w:firstLine="39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E6551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E65519">
        <w:rPr>
          <w:rFonts w:ascii="Times New Roman" w:hAnsi="Times New Roman" w:cs="Times New Roman"/>
          <w:i/>
          <w:iCs/>
          <w:sz w:val="24"/>
          <w:szCs w:val="24"/>
        </w:rPr>
        <w:t>(3 điểm)</w:t>
      </w:r>
      <w:r w:rsidRPr="00E6551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Cho hình chữ nhật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B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= 8cm,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C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= 6cm. Gọi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H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là chân đường vuông góc kẻ từ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xuống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, phân giác của </w:t>
      </w:r>
      <w:r w:rsidRPr="00E65519">
        <w:rPr>
          <w:rFonts w:ascii="Times New Roman" w:hAnsi="Times New Roman" w:cs="Times New Roman"/>
          <w:position w:val="-6"/>
          <w:sz w:val="24"/>
          <w:szCs w:val="24"/>
        </w:rPr>
        <w:object w:dxaOrig="600" w:dyaOrig="380">
          <v:shape id="_x0000_i1031" type="#_x0000_t75" style="width:30pt;height:18.75pt" o:ole="">
            <v:imagedata r:id="rId20" o:title=""/>
          </v:shape>
          <o:OLEObject Type="Embed" ProgID="Equation.DSMT4" ShapeID="_x0000_i1031" DrawAspect="Content" ObjectID="_1677657405" r:id="rId21"/>
        </w:objec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ở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E.</w:t>
      </w:r>
    </w:p>
    <w:p w:rsidR="00E65519" w:rsidRPr="00E65519" w:rsidRDefault="00E65519" w:rsidP="00C64B04">
      <w:pPr>
        <w:spacing w:before="80" w:line="276" w:lineRule="auto"/>
        <w:ind w:firstLine="650"/>
        <w:rPr>
          <w:rFonts w:ascii="Times New Roman" w:hAnsi="Times New Roman" w:cs="Times New Roman"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>a)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Chứng minh: Tam giác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HB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đồng dạng tam giác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C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5519" w:rsidRPr="00E65519" w:rsidRDefault="00E65519" w:rsidP="00C64B04">
      <w:pPr>
        <w:spacing w:before="80" w:line="276" w:lineRule="auto"/>
        <w:ind w:firstLine="650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b/>
          <w:sz w:val="24"/>
          <w:szCs w:val="24"/>
        </w:rPr>
        <w:t>b)</w:t>
      </w:r>
      <w:r w:rsidRPr="00E65519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E65519">
        <w:rPr>
          <w:rFonts w:ascii="Times New Roman" w:hAnsi="Times New Roman" w:cs="Times New Roman"/>
          <w:i/>
          <w:sz w:val="24"/>
          <w:szCs w:val="24"/>
        </w:rPr>
        <w:t>AH.ED = HB.EB.</w:t>
      </w:r>
    </w:p>
    <w:p w:rsidR="00E65519" w:rsidRPr="00E65519" w:rsidRDefault="00E65519" w:rsidP="00C64B04">
      <w:pPr>
        <w:spacing w:before="80" w:line="276" w:lineRule="auto"/>
        <w:ind w:firstLine="650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b/>
          <w:sz w:val="24"/>
          <w:szCs w:val="24"/>
        </w:rPr>
        <w:t>c)</w:t>
      </w:r>
      <w:r w:rsidRPr="00E65519">
        <w:rPr>
          <w:rFonts w:ascii="Times New Roman" w:hAnsi="Times New Roman" w:cs="Times New Roman"/>
          <w:sz w:val="24"/>
          <w:szCs w:val="24"/>
        </w:rPr>
        <w:t xml:space="preserve"> Tính diện tích tứ giác </w:t>
      </w:r>
      <w:r w:rsidRPr="00E65519">
        <w:rPr>
          <w:rFonts w:ascii="Times New Roman" w:hAnsi="Times New Roman" w:cs="Times New Roman"/>
          <w:i/>
          <w:sz w:val="24"/>
          <w:szCs w:val="24"/>
        </w:rPr>
        <w:t>AECH</w:t>
      </w:r>
      <w:r w:rsidRPr="00E65519">
        <w:rPr>
          <w:rFonts w:ascii="Times New Roman" w:hAnsi="Times New Roman" w:cs="Times New Roman"/>
          <w:sz w:val="24"/>
          <w:szCs w:val="24"/>
        </w:rPr>
        <w:t>.</w:t>
      </w:r>
    </w:p>
    <w:p w:rsidR="00E65519" w:rsidRPr="00E65519" w:rsidRDefault="00E65519" w:rsidP="00C64B04">
      <w:pPr>
        <w:tabs>
          <w:tab w:val="left" w:pos="248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5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i/>
          <w:sz w:val="24"/>
          <w:szCs w:val="24"/>
        </w:rPr>
        <w:t>0,5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điểm):</w:t>
      </w:r>
      <w:r w:rsidRPr="00E65519">
        <w:rPr>
          <w:rFonts w:ascii="Times New Roman" w:hAnsi="Times New Roman" w:cs="Times New Roman"/>
          <w:sz w:val="24"/>
          <w:szCs w:val="24"/>
        </w:rPr>
        <w:t xml:space="preserve">  Cho biểu thức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2079" w:dyaOrig="700">
          <v:shape id="_x0000_i1032" type="#_x0000_t75" style="width:110.25pt;height:37.5pt" o:ole="">
            <v:imagedata r:id="rId22" o:title=""/>
          </v:shape>
          <o:OLEObject Type="Embed" ProgID="Equation.DSMT4" ShapeID="_x0000_i1032" DrawAspect="Content" ObjectID="_1677657406" r:id="rId23"/>
        </w:object>
      </w:r>
      <w:r w:rsidRPr="00E65519"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M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2a+202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65519">
        <w:rPr>
          <w:rFonts w:ascii="Times New Roman" w:hAnsi="Times New Roman" w:cs="Times New Roman"/>
          <w:sz w:val="24"/>
          <w:szCs w:val="24"/>
        </w:rPr>
        <w:t>Hãy tìm giá trị của a để M nhận giá trị nhỏ nhất</w:t>
      </w:r>
    </w:p>
    <w:p w:rsidR="00E65519" w:rsidRPr="00E65519" w:rsidRDefault="00E65519" w:rsidP="00C64B04">
      <w:pPr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          </w:t>
      </w:r>
    </w:p>
    <w:p w:rsidR="00E65519" w:rsidRPr="00E65519" w:rsidRDefault="00E65519" w:rsidP="00C64B04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---------Hết---------</w:t>
      </w:r>
    </w:p>
    <w:p w:rsidR="00E65519" w:rsidRPr="00E65519" w:rsidRDefault="00E65519" w:rsidP="00C64B04">
      <w:pPr>
        <w:tabs>
          <w:tab w:val="left" w:pos="1945"/>
        </w:tabs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 xml:space="preserve">   </w:t>
      </w:r>
    </w:p>
    <w:p w:rsidR="00E65519" w:rsidRPr="00E65519" w:rsidRDefault="00E65519" w:rsidP="00C64B04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tbl>
      <w:tblPr>
        <w:tblpPr w:leftFromText="180" w:rightFromText="180" w:vertAnchor="text" w:horzAnchor="page" w:tblpX="2923" w:tblpY="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</w:tblGrid>
      <w:tr w:rsidR="00E65519" w:rsidRPr="00E65519" w:rsidTr="00EE1BDD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5519" w:rsidRPr="00E65519" w:rsidRDefault="00E65519" w:rsidP="00EE1B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ĐÁP ÁN </w:t>
            </w: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HẢO SÁT GIỮA HỌC KÌ II  </w:t>
            </w:r>
          </w:p>
          <w:p w:rsidR="00E65519" w:rsidRPr="00E65519" w:rsidRDefault="00E65519" w:rsidP="00EE1B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Môn: Toán 8</w:t>
            </w:r>
          </w:p>
        </w:tc>
      </w:tr>
    </w:tbl>
    <w:p w:rsidR="00E65519" w:rsidRPr="00E65519" w:rsidRDefault="00E65519" w:rsidP="00C64B0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65519" w:rsidRPr="00E65519" w:rsidRDefault="00E65519" w:rsidP="00C64B04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</w:p>
    <w:tbl>
      <w:tblPr>
        <w:tblW w:w="1010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ashSmallGap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9"/>
        <w:gridCol w:w="919"/>
        <w:gridCol w:w="7654"/>
        <w:gridCol w:w="851"/>
      </w:tblGrid>
      <w:tr w:rsidR="00E65519" w:rsidRPr="00E65519" w:rsidTr="009447C4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Nôị du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2,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0,5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E65519">
            <w:pPr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x + 25 = 0</w:t>
            </w:r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3" type="#_x0000_t75" style="width:17.25pt;height:12pt" o:ole="">
                  <v:imagedata r:id="rId24" o:title=""/>
                </v:shape>
                <o:OLEObject Type="Embed" ProgID="Equation.DSMT4" ShapeID="_x0000_i1033" DrawAspect="Content" ObjectID="_1677657407" r:id="rId2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x = -25</w:t>
            </w:r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4" type="#_x0000_t75" style="width:17.25pt;height:12pt" o:ole="">
                  <v:imagedata r:id="rId24" o:title=""/>
                </v:shape>
                <o:OLEObject Type="Embed" ProgID="Equation.DSMT4" ShapeID="_x0000_i1034" DrawAspect="Content" ObjectID="_1677657408" r:id="rId2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x 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ậy phương trình có tập nghiệm S = {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}</w:t>
            </w:r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(4x + 3) = 31(x – 5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5" type="#_x0000_t75" style="width:17.25pt;height:12pt" o:ole="">
                  <v:imagedata r:id="rId24" o:title=""/>
                </v:shape>
                <o:OLEObject Type="Embed" ProgID="Equation.DSMT4" ShapeID="_x0000_i1035" DrawAspect="Content" ObjectID="_1677657409" r:id="rId2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(4x + 3) - 31(x – 5)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6" type="#_x0000_t75" style="width:17.25pt;height:12pt" o:ole="">
                  <v:imagedata r:id="rId24" o:title=""/>
                </v:shape>
                <o:OLEObject Type="Embed" ProgID="Equation.DSMT4" ShapeID="_x0000_i1036" DrawAspect="Content" ObjectID="_1677657410" r:id="rId28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[4x + 3 - 31]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7" type="#_x0000_t75" style="width:17.25pt;height:12pt" o:ole="">
                  <v:imagedata r:id="rId24" o:title=""/>
                </v:shape>
                <o:OLEObject Type="Embed" ProgID="Equation.DSMT4" ShapeID="_x0000_i1037" DrawAspect="Content" ObjectID="_1677657411" r:id="rId29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(4x -28)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8" type="#_x0000_t75" style="width:17.25pt;height:12pt" o:ole="">
                  <v:imagedata r:id="rId24" o:title=""/>
                </v:shape>
                <o:OLEObject Type="Embed" ProgID="Equation.DSMT4" ShapeID="_x0000_i1038" DrawAspect="Content" ObjectID="_1677657412" r:id="rId3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x – 5 = 0 hoặc 4x – 28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9" type="#_x0000_t75" style="width:17.25pt;height:12pt" o:ole="">
                  <v:imagedata r:id="rId24" o:title=""/>
                </v:shape>
                <o:OLEObject Type="Embed" ProgID="Equation.DSMT4" ShapeID="_x0000_i1039" DrawAspect="Content" ObjectID="_1677657413" r:id="rId31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x = 5 hoặc x = 7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ậy phương trình có tập nghiệm S = {5;7}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670F91" w:rsidP="009447C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x-3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.(x-1)</m:t>
                  </m:r>
                </m:den>
              </m:f>
            </m:oMath>
            <w:r w:rsidR="00E65519"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(1)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ĐKXĐ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≠-3;x≠1</m:t>
              </m:r>
            </m:oMath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PT (1)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40" type="#_x0000_t75" style="width:15pt;height:12pt" o:ole="">
                  <v:imagedata r:id="rId32" o:title=""/>
                </v:shape>
                <o:OLEObject Type="Embed" ProgID="Equation.DSMT4" ShapeID="_x0000_i1040" DrawAspect="Content" ObjectID="_1677657414" r:id="rId33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3.(x - 1) – (x + 3) = 5x-33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1" type="#_x0000_t75" style="width:17.25pt;height:12pt" o:ole="">
                  <v:imagedata r:id="rId24" o:title=""/>
                </v:shape>
                <o:OLEObject Type="Embed" ProgID="Equation.DSMT4" ShapeID="_x0000_i1041" DrawAspect="Content" ObjectID="_1677657415" r:id="rId34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x – 3 – x -3= 5x - 33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2" type="#_x0000_t75" style="width:17.25pt;height:12pt" o:ole="">
                  <v:imagedata r:id="rId24" o:title=""/>
                </v:shape>
                <o:OLEObject Type="Embed" ProgID="Equation.DSMT4" ShapeID="_x0000_i1042" DrawAspect="Content" ObjectID="_1677657416" r:id="rId3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2x-6= 5x-33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3" type="#_x0000_t75" style="width:17.25pt;height:12pt" o:ole="">
                  <v:imagedata r:id="rId24" o:title=""/>
                </v:shape>
                <o:OLEObject Type="Embed" ProgID="Equation.DSMT4" ShapeID="_x0000_i1043" DrawAspect="Content" ObjectID="_1677657417" r:id="rId3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2x -5x = -33+6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4" type="#_x0000_t75" style="width:17.25pt;height:12pt" o:ole="">
                  <v:imagedata r:id="rId24" o:title=""/>
                </v:shape>
                <o:OLEObject Type="Embed" ProgID="Equation.DSMT4" ShapeID="_x0000_i1044" DrawAspect="Content" ObjectID="_1677657418" r:id="rId3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3x  = -27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5" type="#_x0000_t75" style="width:17.25pt;height:12pt" o:ole="">
                  <v:imagedata r:id="rId24" o:title=""/>
                </v:shape>
                <o:OLEObject Type="Embed" ProgID="Equation.DSMT4" ShapeID="_x0000_i1045" DrawAspect="Content" ObjectID="_1677657419" r:id="rId38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x=9(TM)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ậy phương trình có tập nghiệm S = {9}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</w:rPr>
              <w:t>ĐK , đối chiếu và KL là 0,25đ nếu thiếu 1 trong 2 trừ hết 0,25đ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tabs>
                <w:tab w:val="left" w:pos="1859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2,0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0,5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Pt (1)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6" type="#_x0000_t75" style="width:17.25pt;height:12pt" o:ole="">
                  <v:imagedata r:id="rId24" o:title=""/>
                </v:shape>
                <o:OLEObject Type="Embed" ProgID="Equation.DSMT4" ShapeID="_x0000_i1046" DrawAspect="Content" ObjectID="_1677657420" r:id="rId39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:  2(m -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x + 3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m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13=0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Pt (1) là phương trình bậc nhất một ẩn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7" type="#_x0000_t75" style="width:17.25pt;height:12pt" o:ole="">
                  <v:imagedata r:id="rId24" o:title=""/>
                </v:shape>
                <o:OLEObject Type="Embed" ProgID="Equation.DSMT4" ShapeID="_x0000_i1047" DrawAspect="Content" ObjectID="_1677657421" r:id="rId4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(m – 2)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48" type="#_x0000_t75" style="width:11.25pt;height:11.25pt" o:ole="">
                  <v:imagedata r:id="rId41" o:title=""/>
                </v:shape>
                <o:OLEObject Type="Embed" ProgID="Equation.DSMT4" ShapeID="_x0000_i1048" DrawAspect="Content" ObjectID="_1677657422" r:id="rId42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9" type="#_x0000_t75" style="width:17.25pt;height:12pt" o:ole="">
                  <v:imagedata r:id="rId24" o:title=""/>
                </v:shape>
                <o:OLEObject Type="Embed" ProgID="Equation.DSMT4" ShapeID="_x0000_i1049" DrawAspect="Content" ObjectID="_1677657423" r:id="rId43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 – 2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0" type="#_x0000_t75" style="width:11.25pt;height:11.25pt" o:ole="">
                  <v:imagedata r:id="rId41" o:title=""/>
                </v:shape>
                <o:OLEObject Type="Embed" ProgID="Equation.DSMT4" ShapeID="_x0000_i1050" DrawAspect="Content" ObjectID="_1677657424" r:id="rId44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51" type="#_x0000_t75" style="width:17.25pt;height:12pt" o:ole="">
                  <v:imagedata r:id="rId24" o:title=""/>
                </v:shape>
                <o:OLEObject Type="Embed" ProgID="Equation.DSMT4" ShapeID="_x0000_i1051" DrawAspect="Content" ObjectID="_1677657425" r:id="rId4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2" type="#_x0000_t75" style="width:11.25pt;height:11.25pt" o:ole="">
                  <v:imagedata r:id="rId41" o:title=""/>
                </v:shape>
                <o:OLEObject Type="Embed" ProgID="Equation.DSMT4" ShapeID="_x0000_i1052" DrawAspect="Content" ObjectID="_1677657426" r:id="rId4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KL: m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3" type="#_x0000_t75" style="width:11.25pt;height:11.25pt" o:ole="">
                  <v:imagedata r:id="rId41" o:title=""/>
                </v:shape>
                <o:OLEObject Type="Embed" ProgID="Equation.DSMT4" ShapeID="_x0000_i1053" DrawAspect="Content" ObjectID="_1677657427" r:id="rId4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 thì Pt (1) là phương trình bậc nhất một ẩn.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,5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- Giải PT(2) tìm được nghiệm x = -1</w:t>
            </w:r>
          </w:p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Pt(1) tương đương với Pt(2)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54" type="#_x0000_t75" style="width:17.25pt;height:12pt" o:ole="">
                  <v:imagedata r:id="rId24" o:title=""/>
                </v:shape>
                <o:OLEObject Type="Embed" ProgID="Equation.DSMT4" ShapeID="_x0000_i1054" DrawAspect="Content" ObjectID="_1677657428" r:id="rId48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Pt(1) là phương trình bậc nhất một ẩn nhận x = -1 làm nghiệm.</w:t>
            </w:r>
          </w:p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ay x = -1 vào Pt(1) tìm được m = 4  (thoả mãn đk)</w:t>
            </w:r>
          </w:p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Kết luận.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2,0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Gọi độ dài quãng đường AB là x km ;    đk:  x&gt;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- Thời gian ô tô đi từ A đến B là: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5" type="#_x0000_t75" style="width:17.25pt;height:30.75pt" o:ole="">
                  <v:imagedata r:id="rId49" o:title=""/>
                </v:shape>
                <o:OLEObject Type="Embed" ProgID="Equation.DSMT4" ShapeID="_x0000_i1055" DrawAspect="Content" ObjectID="_1677657429" r:id="rId5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(giờ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ì từ B về A ô tô đi với vận tốc nhỏ hơn vận tốc lúc đi 20 km/h nên vận tốc lúc về là 30 km/h.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- Thời gian lúc từ B về A là: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6" type="#_x0000_t75" style="width:17.25pt;height:30.75pt" o:ole="">
                  <v:imagedata r:id="rId51" o:title=""/>
                </v:shape>
                <o:OLEObject Type="Embed" ProgID="Equation.DSMT4" ShapeID="_x0000_i1056" DrawAspect="Content" ObjectID="_1677657430" r:id="rId52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(giờ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Vì thời gian lúc về nhiều hơn thời gian lúc đi 40 phút (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57" type="#_x0000_t75" style="width:21pt;height:30.75pt" o:ole="">
                  <v:imagedata r:id="rId53" o:title=""/>
                </v:shape>
                <o:OLEObject Type="Embed" ProgID="Equation.DSMT4" ShapeID="_x0000_i1057" DrawAspect="Content" ObjectID="_1677657431" r:id="rId54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giờ) nên ta có phương trình: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8" type="#_x0000_t75" style="width:17.25pt;height:30.75pt" o:ole="">
                  <v:imagedata r:id="rId51" o:title=""/>
                </v:shape>
                <o:OLEObject Type="Embed" ProgID="Equation.DSMT4" ShapeID="_x0000_i1058" DrawAspect="Content" ObjectID="_1677657432" r:id="rId5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- 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9" type="#_x0000_t75" style="width:17.25pt;height:30.75pt" o:ole="">
                  <v:imagedata r:id="rId49" o:title=""/>
                </v:shape>
                <o:OLEObject Type="Embed" ProgID="Equation.DSMT4" ShapeID="_x0000_i1059" DrawAspect="Content" ObjectID="_1677657433" r:id="rId5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60" type="#_x0000_t75" style="width:21pt;height:30.75pt" o:ole="">
                  <v:imagedata r:id="rId53" o:title=""/>
                </v:shape>
                <o:OLEObject Type="Embed" ProgID="Equation.DSMT4" ShapeID="_x0000_i1060" DrawAspect="Content" ObjectID="_1677657434" r:id="rId57"/>
              </w:objec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Giải phương trình tìm được x = 50 (thoả mãn đk)</w:t>
            </w:r>
          </w:p>
          <w:p w:rsidR="00E65519" w:rsidRPr="00E65519" w:rsidRDefault="00E65519" w:rsidP="009447C4">
            <w:pPr>
              <w:tabs>
                <w:tab w:val="left" w:pos="3285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Kết luận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25985A33" wp14:editId="60C9231A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2407" name="Group 124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2408" name="Line 95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09" name="Line 96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0" name="Line 97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1" name="Line 98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2" name="Line 99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3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14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15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07" o:spid="_x0000_s1146" style="position:absolute;margin-left:302.55pt;margin-top:676.2pt;width:172.8pt;height:100.8pt;z-index:251711488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ILes7AQAAJsjAAAOAAAAZHJzL2Uyb0RvYy54bWzsWlFzozYQfu9M/4OGd8cIAwYmzk1ix5nO pG2md+27DMIwBUQlEjvX6X/vSgLF2GnSXHruXIIfbIFArHa/T9pvzemHbVmgO8pFzqqZhU9sC9Eq ZklerWfWr5+Wo8BCoiFVQgpW0Zl1T4X14ez77043dUQdlrEioRzBIJWINvXMypqmjsZjEWe0JOKE 1bSCzpTxkjRwyNfjhJMNjF4WY8e2/fGG8aTmLKZCwNmF7rTO1PhpSuPm5zQVtEHFzALbGvXN1fdK fo/PTkm05qTO8rg1g3yBFSXJK3ioGWpBGoJueX4wVJnHnAmWNicxK8csTfOYqjnAbLC9N5srzm5r NZd1tFnXxk3g2j0/ffGw8U93NxzlCcTOce2phSpSQpjUk5E+BS7a1OsIrrzi9cf6hut5QvOaxb8L 6B7v98vjtb4YrTY/sgSGJLcNUy7apryUQ8Dk0VZF4t5Egm4bFMNJB4eu50PAYujDTmBjOFCxijMI qLxvOnFdC8luL3C7vsv2/gncrW8Gt/qyd0wi/WBlbGucnBngTjy4VrzOtR8zUlMVMSEdtuNa4IF2 7XVeURR60ib5cLhqXt3w9kiAe5/1WGD7euYT22lnbvw2saFLOk25y0yaRDUXzRVlJZKNmVWAFSoa 5O5aNNo/3SUyOBVb5kUB50lUVGgzs0LP8dQNghV5Ijtln+Dr1bzg6I5IfqlP6+zeZYDjKlGDZZQk l227IXmh22BnUcnxYB5gTtvSBPoztMPL4DJwR67jX45ce7EYnS/n7shf4qm3mCzm8wX+S5qG3SjL k4RW0rqOzNj9dxFtlxVNQ0Nn44Zxf3SFJzC2+1VGA7JEJCOoI7tiyb0KrDoPIDsi2sI+2hQDXoI2 lBZ5/RtwS4W8ZarBnWPY2OHOm7Z0CwCaGk0dzTtUDcA7eXSVflPAw7Bk7y5z09csc74Lo8FSdgi3 dmMYwPauVzmM+2ALvg7Y8NSBzVvuqQPe3jfenD7ewpfi7Zld1XUVglUWpLJgjD14pESe3F+HbRU0 IqRh7zCfw5MOeb+AoiXVuqAI2yrFb7O6TpcJLcpQxeYZXEfPOWcbmXSDsMEKQr0buoz1ec1hNuMg aJVYl/thqcOUToPGkyDlYLxKKP9BdPQ0Q09aLNWnHb132X+gTsq8gRpEkZewwhsJQ6InpcqjuT7i DKQVJCdQEIFGxvhnC22guDCzxB+3hFMLFT9UEIkQfAaXNerA9aYOHPDdntVuD6liGGpmNRbSzXmj Kxi3Nc/XGTxJp+kVOweNneZKzsnIagWi9LlSuccTIBggofPATxImF2wLeFX424EfarbQ0Vn/1ZDr hqBNYA19qBN0yFV+l8h1J87/gVypc3cU5lMaWJZiLpxwtPSD6chdut4onNrByMbhRejbbuguln0N rMoMuq72ijXz1cr/hdwyEl6a34nr7vcxkd1sV1tVvvJVBB9QP3Cxq+ph7xEuGm9B/UnuHcfhIuxZ sHsoTXeQ7Axk7BeFD+sC3xAZJ3I5HcjYVXhNHdjU5Xa2ReOro1LRlM8Pi8gDE98QE1VKPjBxn4mQ 8B0mqMZXR2ViCPVNvSe2f1U9FAAGJr4hJpq//LQsGxJUnaBOTG1jZ080vjoqE4NOKk6wv1eKG5j4 hpho/g79Vpio3lmAN0CUEm7fVpGvmOweQ3v3nZqzvwEAAP//AwBQSwMEFAAGAAgAAAAhAFloIJXj AAAADQEAAA8AAABkcnMvZG93bnJldi54bWxMj8FuwjAMhu+T9g6RJ+02kgJhrGuKENp2QkiDSWi3 0Ji2okmqJrTl7eedtqP9f/r9OVuNtmE9dqH2TkEyEcDQFd7UrlTwdXh/WgILUTujG+9QwQ0DrPL7 u0ynxg/uE/t9LBmVuJBqBVWMbcp5KCq0Okx8i46ys++sjjR2JTedHqjcNnwqxIJbXTu6UOkWNxUW l/3VKvgY9LCeJW/99nLe3L4PcnfcJqjU48O4fgUWcYx/MPzqkzrk5HTyV2cCaxQshEwIpWAmp3Ng hLxI8QzsRCsp5wJ4nvH/X+Q/AAAA//8DAFBLAQItABQABgAIAAAAIQC2gziS/gAAAOEBAAATAAAA AAAAAAAAAAAAAAAAAABbQ29udGVudF9UeXBlc10ueG1sUEsBAi0AFAAGAAgAAAAhADj9If/WAAAA lAEAAAsAAAAAAAAAAAAAAAAALwEAAF9yZWxzLy5yZWxzUEsBAi0AFAAGAAgAAAAhAM8gt6zsBAAA myMAAA4AAAAAAAAAAAAAAAAALgIAAGRycy9lMm9Eb2MueG1sUEsBAi0AFAAGAAgAAAAhAFloIJXj AAAADQEAAA8AAAAAAAAAAAAAAAAARgcAAGRycy9kb3ducmV2LnhtbFBLBQYAAAAABAAEAPMAAABW CAAAAAA= ">
                      <v:line id="Line 95" o:spid="_x0000_s1147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bCNhMkAAADeAAAADwAAAGRycy9kb3ducmV2LnhtbESPT0vDQBDF70K/wzIFb3ZjlSCx21IU ofUg9g+0x2l2TKLZ2bC7JvHbOwfB2wzvzXu/WaxG16qeQmw8G7idZaCIS28brgwcDy83D6BiQrbY eiYDPxRhtZxcLbCwfuAd9ftUKQnhWKCBOqWu0DqWNTmMM98Ri/bhg8Mka6i0DThIuGv1PMty7bBh aaixo6eayq/9tzPwdvee9+vt62Y8bfNL+by7nD+HYMz1dFw/gko0pn/z3/XGCv78PhNeeUdm0Mtf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E2wjYTJAAAA3gAAAA8AAAAA AAAAAAAAAAAAoQIAAGRycy9kb3ducmV2LnhtbFBLBQYAAAAABAAEAPkAAACXAwAAAAA= "/>
                      <v:line id="Line 96" o:spid="_x0000_s1148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BnRc8UAAADeAAAADwAAAGRycy9kb3ducmV2LnhtbERPTWsCMRC9C/0PYQq9iGYrUnQ1ihQK PXjRlpXexs24WXYz2Sapbv+9EQRv83ifs1z3thVn8qF2rOB1nIEgLp2uuVLw/fUxmoEIEVlj65gU /FOA9eppsMRcuwvv6LyPlUghHHJUYGLscilDachiGLuOOHEn5y3GBH0ltcdLCretnGTZm7RYc2ow 2NG7obLZ/1kFcrYd/vrNcdoUzeEwN0VZdD9bpV6e+80CRKQ+PsR396dO8yfTbA63d9INcnU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BnRc8UAAADeAAAADwAAAAAAAAAA AAAAAAChAgAAZHJzL2Rvd25yZXYueG1sUEsFBgAAAAAEAAQA+QAAAJMDAAAAAA== "/>
                      <v:line id="Line 97" o:spid="_x0000_s1149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8XX8kAAADeAAAADwAAAGRycy9kb3ducmV2LnhtbESPQUvDQBCF70L/wzIFb3bTKkFit6VU hNaD2CrocZodk9jsbNhdk/jvnYPQ2wzz5r33Ldeja1VPITaeDcxnGSji0tuGKwPvb08396BiQrbY eiYDvxRhvZpcLbGwfuAD9cdUKTHhWKCBOqWu0DqWNTmMM98Ry+3LB4dJ1lBpG3AQc9fqRZbl2mHD klBjR9uayvPxxxl4uX3N+83+eTd+7PNT+Xg4fX4PwZjr6bh5AJVoTBfx//fOSv3F3VwABEdm0Ks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DYfF1/JAAAA3gAAAA8AAAAA AAAAAAAAAAAAoQIAAGRycy9kb3ducmV2LnhtbFBLBQYAAAAABAAEAPkAAACXAwAAAAA= "/>
                      <v:line id="Line 98" o:spid="_x0000_s1150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VOyxMYAAADeAAAADwAAAGRycy9kb3ducmV2LnhtbERPTWvCQBC9F/oflin0VjexJZToKlIR tAepVtDjmB2T2Oxs2N0m6b/vCoXe5vE+ZzofTCM6cr62rCAdJSCIC6trLhUcPldPryB8QNbYWCYF P+RhPru/m2Kubc876vahFDGEfY4KqhDaXEpfVGTQj2xLHLmLdQZDhK6U2mEfw00jx0mSSYM1x4YK W3qrqPjafxsF2+ePrFts3tfDcZOdi+XufLr2TqnHh2ExARFoCP/iP/dax/njlzSF2zvxBjn7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lTssTGAAAA3gAAAA8AAAAAAAAA AAAAAAAAoQIAAGRycy9kb3ducmV2LnhtbFBLBQYAAAAABAAEAPkAAACUAwAAAAA= "/>
                      <v:line id="Line 99" o:spid="_x0000_s1151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2TV38YAAADeAAAADwAAAGRycy9kb3ducmV2LnhtbERPTWsCMRC9F/ofwhS8lJp1EbFbo0ih 0IMXtaz0Nt1MN8tuJtsk1fXfG0HwNo/3OYvVYDtxJB8axwom4wwEceV0w7WCr/3HyxxEiMgaO8ek 4EwBVsvHhwUW2p14S8ddrEUK4VCgAhNjX0gZKkMWw9j1xIn7dd5iTNDXUns8pXDbyTzLZtJiw6nB YE/vhqp2928VyPnm+c+vf6Zt2R4Or6asyv57o9ToaVi/gYg0xLv45v7UaX4+neRwfSfdIJ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9k1d/GAAAA3gAAAA8AAAAAAAAA AAAAAAAAoQIAAGRycy9kb3ducmV2LnhtbFBLBQYAAAAABAAEAPkAAACUAwAAAAA= "/>
                      <v:rect id="Rectangle 100" o:spid="_x0000_s1152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7C5K8UA AADeAAAADwAAAGRycy9kb3ducmV2LnhtbERPTWvCQBC9F/wPywi91Y1JKTa6ilgs7dHEi7dpdkyi 2dmQ3Zi0v75bKHibx/uc1WY0jbhR52rLCuazCARxYXXNpYJjvn9agHAeWWNjmRR8k4PNevKwwlTb gQ90y3wpQgi7FBVU3replK6oyKCb2ZY4cGfbGfQBdqXUHQ4h3DQyjqIXabDm0FBhS7uKimvWGwVf dXzEn0P+HpnXfeI/x/zSn96UepyO2yUIT6O/i//dHzrMj5/nCfy9E26Q6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nsLkrxQAAAN4AAAAPAAAAAAAAAAAAAAAAAJgCAABkcnMv ZG93bnJldi54bWxQSwUGAAAAAAQABAD1AAAAigMAAAAA "/>
                      <v:shape id="Text Box 101" o:spid="_x0000_s1153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wAzMcEA AADeAAAADwAAAGRycy9kb3ducmV2LnhtbERPy6rCMBDdC/cfwlxwI5oq9VWNohcUtz4+YGzGtthM ShNt/fsbQXA3h/Oc5bo1pXhS7QrLCoaDCARxanXBmYLLedefgXAeWWNpmRS8yMF69dNZYqJtw0d6 nnwmQgi7BBXk3leJlC7NyaAb2Io4cDdbG/QB1pnUNTYh3JRyFEUTabDg0JBjRX85pffTwyi4HZre eN5c9/4yPcaTLRbTq30p1f1tNwsQnlr/FX/cBx3mj+JhDO93wg1y9Q8AAP//AwBQSwECLQAUAAYA CAAAACEA8PeKu/0AAADiAQAAEwAAAAAAAAAAAAAAAAAAAAAAW0NvbnRlbnRfVHlwZXNdLnhtbFBL AQItABQABgAIAAAAIQAx3V9h0gAAAI8BAAALAAAAAAAAAAAAAAAAAC4BAABfcmVscy8ucmVsc1BL AQItABQABgAIAAAAIQAzLwWeQQAAADkAAAAQAAAAAAAAAAAAAAAAACkCAABkcnMvc2hhcGV4bWwu eG1sUEsBAi0AFAAGAAgAAAAhAIcAMzHBAAAA3g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" o:spid="_x0000_s1154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EyWqsMA AADeAAAADwAAAGRycy9kb3ducmV2LnhtbERPyWrDMBC9B/oPYgq9hFpOyNI4kU1baMg1yweMrYlt ao2MpXr5+ypQ6G0eb51DNppG9NS52rKCRRSDIC6srrlUcLt+vb6BcB5ZY2OZFEzkIEufZgdMtB34 TP3FlyKEsEtQQeV9m0jpiooMusi2xIG7286gD7Arpe5wCOGmkcs43kiDNYeGClv6rKj4vvwYBffT MF/vhvzob9vzavOB9Ta3k1Ivz+P7HoSn0f+L/9wnHeYvV4s1PN4JN8j0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6EyWqsMAAADeAAAADwAAAAAAAAAAAAAAAACYAgAAZHJzL2Rv d25yZXYueG1sUEsFBgAAAAAEAAQA9QAAAIgDAAAAAA=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03" o:spid="_x0000_s1155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RO67L8A AADcAAAADwAAAGRycy9kb3ducmV2LnhtbERPy6rCMBDdC/5DGMGNaKp4fVSjqKC49fEBYzO2xWZS mmjr3xtBuLs5nOcs140pxIsql1tWMBxEIIgTq3NOFVwv+/4MhPPIGgvLpOBNDtardmuJsbY1n+h1 9qkIIexiVJB5X8ZSuiQjg25gS+LA3W1l0AdYpVJXWIdwU8hRFE2kwZxDQ4Yl7TJKHuenUXA/1r2/ eX07+Ov0NJ5sMZ/e7FupbqfZLEB4avy/+Oc+6jB/NIfvM+ECufo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VE7rsvwAAANwAAAAPAAAAAAAAAAAAAAAAAJgCAABkcnMvZG93bnJl di54bWxQSwUGAAAAAAQABAD1AAAAhAMAAAAA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04" o:spid="_x0000_s1156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6+QMEA AADcAAAADwAAAGRycy9kb3ducmV2LnhtbERP24rCMBB9F/Yfwiz4Imu63rrbNYoKiq9ePmDajG3Z ZlKaaOvfG0HwbQ7nOvNlZypxo8aVlhV8DyMQxJnVJecKzqft1w8I55E1VpZJwZ0cLBcfvTkm2rZ8 oNvR5yKEsEtQQeF9nUjpsoIMuqGtiQN3sY1BH2CTS91gG8JNJUdRNJMGSw4NBda0KSj7P16Ngsu+ HUx/23Tnz/FhMltjGaf2rlT/s1v9gfDU+bf45d7rMH88gucz4QK5eA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5uvkD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05" o:spid="_x0000_s1157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SIb278A AADcAAAADwAAAGRycy9kb3ducmV2LnhtbERPy6rCMBDdX/AfwghuLpr61moUFa649fEBYzO2xWZS mmjr398Igrs5nOcs140pxJMql1tW0O9FIIgTq3NOFVzOf90ZCOeRNRaWScGLHKxXrZ8lxtrWfKTn yacihLCLUUHmfRlL6ZKMDLqeLYkDd7OVQR9glUpdYR3CTSEHUTSRBnMODRmWtMsouZ8eRsHtUP+O 5/V17y/T42iyxXx6tS+lOu1mswDhqfFf8cd90GH+cAjvZ8IFcvUPAAD//wMAUEsBAi0AFAAGAAgA AAAhAPD3irv9AAAA4gEAABMAAAAAAAAAAAAAAAAAAAAAAFtDb250ZW50X1R5cGVzXS54bWxQSwEC LQAUAAYACAAAACEAMd1fYdIAAACPAQAACwAAAAAAAAAAAAAAAAAuAQAAX3JlbHMvLnJlbHNQSwEC LQAUAAYACAAAACEAMy8FnkEAAAA5AAAAEAAAAAAAAAAAAAAAAAApAgAAZHJzL3NoYXBleG1sLnht bFBLAQItABQABgAIAAAAIQBxIhvbvwAAANwAAAAPAAAAAAAAAAAAAAAAAJgCAABkcnMvZG93bnJl di54bWxQSwUGAAAAAAQABAD1AAAAhAMAAAAA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 wp14:anchorId="1F548EB7" wp14:editId="09F3B609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34" name="Group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35" name="Line 83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84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85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86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87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4" o:spid="_x0000_s1158" style="position:absolute;margin-left:302.55pt;margin-top:676.2pt;width:172.8pt;height:100.8pt;z-index:251710464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grXN5wQAAIEjAAAOAAAAZHJzL2Uyb0RvYy54bWzsWl1zozYUfe9M/4OGd8eABQYmzk5ix5nO pG2mu+27zIdhCohKJHa20//eqysgxk6TzaZ1ZxP8YAv0wdW950j3yJx+2BY5uYuFzHg5M6wT0yBx GfIoK9cz49dPy5FnEFmzMmI5L+OZcR9L48PZ99+dbqogtnnK8ygWBAYpZbCpZkZa11UwHsswjQsm T3gVl1CZcFGwGi7FehwJtoHRi3xsm6Y73nARVYKHsZRwd6ErjTMcP0nisP45SWRck3xmgG01fgv8 Xqnv8dkpC9aCVWkWNmawr7CiYFkJD+2GWrCakVuRHQxVZKHgkif1SciLMU+SLIxxDjAby9ybzZXg txXOZR1s1lXnJnDtnp++etjwp7sbQbIIYjehBilZAUHC5xJ1A9yzqdYBtLoS1cfqRug5QvGah79L qB7v16vrtW5MVpsfeQQDstuao3u2iSjUEDBxssUo3HdRiLc1CeGmbfnUcSFYIdRZtmdacIFxClMI puo3nVAwVlU7HhrJgjC9bPpPoLfuDC51Vc8xC/SD0djGODUzwJx8cKt8nVs/pqyKMVpSOaxzq9O6 9TorY+JNtFOxzby8EehiGUhw7rP+8kxXz3ti2s28O69NTKhSLkNndVNmQSVkfRXzgqjCzMjBCowF u7uWtfZO20SFpuTLLM/R33lJNjPDd2wHO0ieZ5GqVM2kWK/muSB3TDELP42re80AwWWEg6Uxiy6b cs2yXJfBzrxU48E8wJympKnzp2/6l96lR0fUdi9H1FwsRufLOR25S2vqLCaL+Xxh/aVMs2iQZlEU l8q6lsYW/bJ4NguKJmBH5M4N4/7oiCYwtv1FowFXOoIaVCse3WNg8T5A7GhYA+BrCmusNQT+cqyR JM+q34BXGPCGpR3q7I6JLeqcaUM1D4CpsdRSvMXUALuTR1fntwS7aR92zmuWOJfC0g/L2CHYmi1h gNp7XuEgn9xd4XB/V6sv7Lgv3k3/GWrW1IYHqd10QNt7RpvfR9v0pQvbM/sppZ4aEbMfzH0ty7E1 7tTOOmyooAoh/Xp3eZzaAvUq9wsoWFaucxAOCJVmqWulmNQ6jJR8nkKz+FwIvlGZNmgZC/HT69Cm qc8LjW5p9LxGfLUpn6WkF0ozKDyJUAG2P6U0ekKhpyeW+GlG7zX7FyRJkdVw5JBnBSzunW5hwZP6 5NEEnwgOegpCBecfUEi5+GyQDZwlzAz5xy0TsUHyH0qIhA8+g2Y1XlBnasOF2K1Z7dawMoShZkZt EF2c1/rA4rYS2TqFJ+nsvOTnIKuTDDWciqyWHSjJUdgeS3VQq0XrJwWSC74lnq+Ct4M9Um/hfmv6 fwZb6oMe6Z0LtLBFpyvY0on9f8BWrfI7mvIp1WvZ1Lyw/dHS9aYjuqTOyJ+a3si0/AvfNalPF8u+ 6kWxp8/QXrFavlrrv5BYnWhX5rdyuv19TFbX29UWj6rcbh/WkB+IqE/wKOQOetvoiOjj6n10Ilqm CfsGyriDHGdgYv/09/Ag4BtiYpeUDEzcPfSlk0MmYj52dCZ2R+WHR8YDEd8QEbuEayBij4ggVva3 RMz/jk5EHw409Y7Y/Cv1oPoHIr4dIk67hGsgYo+I3d+gD7np7l+h6kTjyCJxYrl7x28DEd8QEbt8 61shIr6dAO95oAZu3klRL5LsXkN5982Zs78BAAD//wMAUEsDBBQABgAIAAAAIQBZaCCV4wAAAA0B AAAPAAAAZHJzL2Rvd25yZXYueG1sTI/BbsIwDIbvk/YOkSftNpICYaxrihDadkJIg0lot9CYtqJJ qia05e3nnbaj/X/6/TlbjbZhPXah9k5BMhHA0BXe1K5U8HV4f1oCC1E7oxvvUMENA6zy+7tMp8YP 7hP7fSwZlbiQagVVjG3KeSgqtDpMfIuOsrPvrI40diU3nR6o3DZ8KsSCW107ulDpFjcVFpf91Sr4 GPSwniVv/fZy3ty+D3J33Cao1OPDuH4FFnGMfzD86pM65OR08ldnAmsULIRMCKVgJqdzYIS8SPEM 7EQrKecCeJ7x/1/kPwAAAP//AwBQSwECLQAUAAYACAAAACEAtoM4kv4AAADhAQAAEwAAAAAAAAAA AAAAAAAAAAAAW0NvbnRlbnRfVHlwZXNdLnhtbFBLAQItABQABgAIAAAAIQA4/SH/1gAAAJQBAAAL AAAAAAAAAAAAAAAAAC8BAABfcmVscy8ucmVsc1BLAQItABQABgAIAAAAIQDwgrXN5wQAAIEjAAAO AAAAAAAAAAAAAAAAAC4CAABkcnMvZTJvRG9jLnhtbFBLAQItABQABgAIAAAAIQBZaCCV4wAAAA0B AAAPAAAAAAAAAAAAAAAAAEEHAABkcnMvZG93bnJldi54bWxQSwUGAAAAAAQABADzAAAAUQgAAAAA ">
                      <v:line id="Line 83" o:spid="_x0000_s1159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OJp+8QAAADcAAAADwAAAGRycy9kb3ducmV2LnhtbERPS2vCQBC+C/6HZYTedGOlQV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"/>
                      <v:line id="Line 84" o:spid="_x0000_s1160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RR288QAAADcAAAADwAAAGRycy9kb3ducmV2LnhtbERPTWsCMRC9F/wPYYReimZti+hqFBGE HrzUlhVv42bcLLuZrEmq23/fFAq9zeN9znLd21bcyIfasYLJOANBXDpdc6Xg82M3moEIEVlj65gU fFOA9WrwsMRcuzu/0+0QK5FCOOSowMTY5VKG0pDFMHYdceIuzluMCfpKao/3FG5b+ZxlU2mx5tRg sKOtobI5fFkFcrZ/uvrN+bUpmuNxboqy6E57pR6H/WYBIlIf/8V/7jed5r9M4f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FHbzxAAAANwAAAAPAAAAAAAAAAAA AAAAAKECAABkcnMvZG93bnJldi54bWxQSwUGAAAAAAQABAD5AAAAkgMAAAAA "/>
                      <v:line id="Line 85" o:spid="_x0000_s1161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3xSF8QAAADcAAAADwAAAGRycy9kb3ducmV2LnhtbERPS2vCQBC+C/6HZYTedGOFVF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"/>
                      <v:line id="Line 86" o:spid="_x0000_s1162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uPGZccAAADcAAAADwAAAGRycy9kb3ducmV2LnhtbESPT0vDQBDF74LfYRnBm93UQpDYbSkV ofUg9g/Y4zQ7TaLZ2bC7JvHbOwehtxnem/d+M1+OrlU9hdh4NjCdZKCIS28brgwcD68PT6BiQrbY eiYDvxRhubi9mWNh/cA76vepUhLCsUADdUpdoXUsa3IYJ74jFu3ig8Mka6i0DThIuGv1Y5bl2mHD 0lBjR+uayu/9jzPwPvvI+9X2bTN+bvNz+bI7n76GYMz93bh6BpVoTFfz//XGCv5MaOUZmUA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m48ZlxwAAANwAAAAPAAAAAAAA AAAAAAAAAKECAABkcnMvZG93bnJldi54bWxQSwUGAAAAAAQABAD5AAAAlQMAAAAA "/>
                      <v:line id="Line 87" o:spid="_x0000_s1163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vigcQAAADcAAAADwAAAGRycy9kb3ducmV2LnhtbERPTWsCMRC9F/wPYYReimZti+hqFBGE HrzUlhVv42bcLLuZrEmq23/fFAq9zeN9znLd21bcyIfasYLJOANBXDpdc6Xg82M3moEIEVlj65gU fFOA9WrwsMRcuzu/0+0QK5FCOOSowMTY5VKG0pDFMHYdceIuzluMCfpKao/3FG5b+ZxlU2mx5tRg sKOtobI5fFkFcrZ/uvrN+bUpmuNxboqy6E57pR6H/WYBIlIf/8V/7jed5r/M4f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i+KBxAAAANwAAAAPAAAAAAAAAAAA AAAAAKECAABkcnMvZG93bnJldi54bWxQSwUGAAAAAAQABAD5AAAAkgMAAAAA "/>
                      <v:rect id="Rectangle 88" o:spid="_x0000_s1164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MXGUsQA AADcAAAADwAAAGRycy9kb3ducmV2LnhtbESPQW/CMAyF70j8h8hIu0EKTGh0BIRATOwI5cLNa7y2 o3GqJkDZr58PSLvZes/vfV6sOlerG7Wh8mxgPEpAEefeVlwYOGW74RuoEJEt1p7JwIMCrJb93gJT 6+98oNsxFkpCOKRooIyxSbUOeUkOw8g3xKJ9+9ZhlLUttG3xLuGu1pMkmWmHFUtDiQ1tSsovx6sz 8FVNTvh7yD4SN99N42eX/VzPW2NeBt36HVSkLv6bn9d7K/ivgi/PyAR6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DFxlLEAAAA3AAAAA8AAAAAAAAAAAAAAAAAmAIAAGRycy9k b3ducmV2LnhtbFBLBQYAAAAABAAEAPUAAACJAwAAAAA= "/>
                      <v:shape id="Text Box 89" o:spid="_x0000_s1165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rpTSsEA AADcAAAADwAAAGRycy9kb3ducmV2LnhtbERP24rCMBB9X/Afwgi+LDZVXC/VKCqs+OrlA6bN2Bab SWmirX9vFoR9m8O5zmrTmUo8qXGlZQWjKAZBnFldcq7gevkdzkE4j6yxskwKXuRgs+59rTDRtuUT Pc8+FyGEXYIKCu/rREqXFWTQRbYmDtzNNgZ9gE0udYNtCDeVHMfxVBosOTQUWNO+oOx+fhgFt2P7 /bNo04O/zk6T6Q7LWWpfSg363XYJwlPn/8Uf91GH+ZMR/D0TLpDr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a6U0r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90" o:spid="_x0000_s1166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mjNPcAA AADcAAAADwAAAGRycy9kb3ducmV2LnhtbERP24rCMBB9F/yHMAu+iE0Vb9s1igorvnr5gGkztmWb SWmirX9vFgTf5nCus9p0phIPalxpWcE4ikEQZ1aXnCu4Xn5HSxDOI2usLJOCJznYrPu9FSbatnyi x9nnIoSwS1BB4X2dSOmyggy6yNbEgbvZxqAPsMmlbrAN4aaSkzieS4Mlh4YCa9oXlP2d70bB7dgO Z99tevDXxWk632G5SO1TqcFXt/0B4anzH/HbfdRh/nQC/8+EC+T6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RmjNPcAAAADcAAAADwAAAAAAAAAAAAAAAACYAgAAZHJzL2Rvd25y ZXYueG1sUEsFBgAAAAAEAAQA9QAAAIUDAAAAAA=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91" o:spid="_x0000_s1167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SRopr8A AADcAAAADwAAAGRycy9kb3ducmV2LnhtbERPy6rCMBDdC/5DGMGNXFPf9/YaRQXFrY8PGJuxLTaT 0kRb/94Igrs5nOfMl40pxIMql1tWMOhHIIgTq3NOFZxP259fEM4jaywsk4InOVgu2q05xtrWfKDH 0acihLCLUUHmfRlL6ZKMDLq+LYkDd7WVQR9glUpdYR3CTSGHUTSVBnMODRmWtMkouR3vRsF1X/cm f/Vl58+zw3i6xnx2sU+lup1m9Q/CU+O/4o97r8P88Qjez4QL5OIFAAD//wMAUEsBAi0AFAAGAAgA AAAhAPD3irv9AAAA4gEAABMAAAAAAAAAAAAAAAAAAAAAAFtDb250ZW50X1R5cGVzXS54bWxQSwEC LQAUAAYACAAAACEAMd1fYdIAAACPAQAACwAAAAAAAAAAAAAAAAAuAQAAX3JlbHMvLnJlbHNQSwEC LQAUAAYACAAAACEAMy8FnkEAAAA5AAAAEAAAAAAAAAAAAAAAAAApAgAAZHJzL3NoYXBleG1sLnht bFBLAQItABQABgAIAAAAIQApJGimvwAAANwAAAAPAAAAAAAAAAAAAAAAAJgCAABkcnMvZG93bnJl di54bWxQSwUGAAAAAAQABAD1AAAAhAMAAAAA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92" o:spid="_x0000_s1168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s3w0sAA AADcAAAADwAAAGRycy9kb3ducmV2LnhtbERPy6rCMBDdC/5DGMGNaKrUVzWKV/Di1scHjM3YFptJ aXJt/XsjXHA3h/Oc9bY1pXhS7QrLCsajCARxanXBmYLr5TBcgHAeWWNpmRS8yMF20+2sMdG24RM9 zz4TIYRdggpy76tESpfmZNCNbEUcuLutDfoA60zqGpsQbko5iaKZNFhwaMixon1O6eP8ZxTcj81g umxuv/46P8WzHyzmN/tSqt9rdysQnlr/Ff+7jzrMj2P4PBMukJs3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s3w0sAAAADcAAAADwAAAAAAAAAAAAAAAACYAgAAZHJzL2Rvd25y ZXYueG1sUEsFBgAAAAAEAAQA9QAAAIUDAAAAAA=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93" o:spid="_x0000_s1169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YFVScIA AADcAAAADwAAAGRycy9kb3ducmV2LnhtbERPzWrCQBC+C77DMkIvUjeWqG3qJthCJdeoDzBmxySY nQ3Z1cS37wqF3ubj+51tNppW3Kl3jWUFy0UEgri0uuFKwen48/oOwnlkja1lUvAgB1k6nWwx0Xbg gu4HX4kQwi5BBbX3XSKlK2sy6Ba2Iw7cxfYGfYB9JXWPQwg3rXyLorU02HBoqLGj75rK6+FmFFzy Yb76GM57f9oU8foLm83ZPpR6mY27TxCeRv8v/nPnOsyPV/B8Jlwg0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JgVVJ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659B298B" wp14:editId="0C95B522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46" name="Group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47" name="Line 131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132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133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134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135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Text Box 1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6" o:spid="_x0000_s1170" style="position:absolute;margin-left:302.55pt;margin-top:676.2pt;width:172.8pt;height:100.8pt;z-index:251714560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FwVw8AQAAIwjAAAOAAAAZHJzL2Uyb0RvYy54bWzsWlFzozYQfu9M/4OGd8eAhQ1MnJvEjjOd SdtM79p3GbBhCohKJHau0//e1QoU4+SS+tJL5hL8gAUSQtr9vpW+heMP2yInN4mQGS+nlnNkWyQp Ix5n5Xpq/f5pMfAtImtWxiznZTK1bhNpfTj58YfjTRUmLk95HieCQCelDDfV1ErrugqHQxmlScHk Ea+SEipXXBSshlOxHsaCbaD3Ih+6tj0ebriIK8GjREq4OteV1gn2v1olUf3raiWTmuRTC8ZW41Hg camOw5NjFq4Fq9IsaobBvmIUBctKeKjpas5qRq5Fdq+rIosEl3xVH0W8GPLVKosSnAPMxrH3ZnMh +HWFc1mHm3VlzASm3bPTV3cb/XJzJUgWg+/o2CIlK8BJ+FyiLoB5NtU6hFYXovpYXQk9Ryhe8uhP CdXD/Xp1vtaNyXLzM4+hQ3ZdczTPdiUK1QVMnGzRC7fGC8m2JhFcdJ2AemNwVgR1juvbDpygn6IU nKnum4wotYiq9nza1p0394/gbn0zmBSnMGShfjAOthmcmhlgTt6ZVT7PrB9TViXoLakMZsw6ac16 mZUJcUaOtio2mpVXAm0sQwnWfdJgvj3WEx/ZbjNxY7aRDVXKZmgtM2cWVkLWFwkviCpMrRyGgc5g N5eyVi68a6J8U/JFludo8Lwkm6kVeK6HN0ieZ7GqVM2kWC9nuSA3TFELf2pi0FmnGUC4jLGzNGHx eVOuWZbrMrTPS9UfzAOG05Q0d/4O7ODcP/fpgLrj8wG15/PB6WJGB+OFM/Hmo/lsNnf+UUNzaJhm cZyUanQtjx363xzaRBTNQMNkY4Zht3ecIgy2/cdBA7C0BzWqljy+RcfidcDYi4ENwq3mcAM291Cw kVWeVX8As9DjDU8N7FzDxRZ23qQhmw/I1P5vSd7jzqxjD8bnt4S7YA93o0Nxp4jfom1MIfpDILuP tmZV6LH2jmOcByDoxDiMOyoAw6p78IL6Zaw5ExeiqVpQe7i9Z7g5e3DzDg1tTyyplPqqR9wB4QbY cTxXA08trv2aCtIQtmDvbi+nQKDj3G8gY1m5zpV6aDQZBrtWkEmtxkjJZym0S06F4Bu13QZFg2oD t6EQHfUN7V71abVhgqPvNxKs3fY5SoChQIPCoxAVMPjH5EZHLXRExQJ/Te+dZv+DLimyGhIPeVZA eDfihYWPipQHd/lEcBBVsCZBFgQKKRefLbKBjMLUkn9dM5FYJP+pBE8EYDNoVuMJ9SYunIjdmuVu DSsj6Gpq1RbRxVmt0xbXlcjWKTxJ79BLfgriepWhkFOe1doD1Ik6eUHp4Y1auH5SIDnjW0DrRHmv WZoV+Ei9hYp27N8MtzQAUdJJD7S4Rasr3NIRSqMvy+Rvg1sV53eU5WPa13GpfeYGg8XYnwzognqD YGL7A9sJzoKxTQM6X3S1L0o+nUp7Rrx8tuI/kFlGuqvht6K6/X9IXNfb5RYzVhMjbjXmeybqRJ4H oVkvHDtMxD3GizPRsW1YOVDL3dvm9FTsZoHvpwO+Iyoavd9TcTf563kPUDF4lUXR5Mzvp457Jr4h JppsSM/EDhPN2627RRG246+xPQ0gr6nXxOb91J3075n4hphoEkU9EztMNC9Ed5i4+1L0FYTiyBnv JeF6Jr4hJpqk2ffCREje4CcfqIObz1PUNyW751De/Yjm5F8AAAD//wMAUEsDBBQABgAIAAAAIQBZ aCCV4wAAAA0BAAAPAAAAZHJzL2Rvd25yZXYueG1sTI/BbsIwDIbvk/YOkSftNpICYaxrihDadkJI g0lot9CYtqJJqia05e3nnbaj/X/6/TlbjbZhPXah9k5BMhHA0BXe1K5U8HV4f1oCC1E7oxvvUMEN A6zy+7tMp8YP7hP7fSwZlbiQagVVjG3KeSgqtDpMfIuOsrPvrI40diU3nR6o3DZ8KsSCW107ulDp FjcVFpf91Sr4GPSwniVv/fZy3ty+D3J33Cao1OPDuH4FFnGMfzD86pM65OR08ldnAmsULIRMCKVg JqdzYIS8SPEM7EQrKecCeJ7x/1/kPwAAAP//AwBQSwECLQAUAAYACAAAACEAtoM4kv4AAADhAQAA EwAAAAAAAAAAAAAAAAAAAAAAW0NvbnRlbnRfVHlwZXNdLnhtbFBLAQItABQABgAIAAAAIQA4/SH/ 1gAAAJQBAAALAAAAAAAAAAAAAAAAAC8BAABfcmVscy8ucmVsc1BLAQItABQABgAIAAAAIQDCFwVw 8AQAAIwjAAAOAAAAAAAAAAAAAAAAAC4CAABkcnMvZTJvRG9jLnhtbFBLAQItABQABgAIAAAAIQBZ aCCV4wAAAA0BAAAPAAAAAAAAAAAAAAAAAEoHAABkcnMvZG93bnJldi54bWxQSwUGAAAAAAQABADz AAAAWggAAAAA ">
                      <v:line id="Line 131" o:spid="_x0000_s1171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3ohasUAAADcAAAADwAAAGRycy9kb3ducmV2LnhtbERPTWvCQBC9C/6HZYTedNNW0pK6irQU tAdRW2iPY3aaRLOzYXdN0n/vCkJv83ifM1v0phYtOV9ZVnA/SUAQ51ZXXCj4+nwfP4PwAVljbZkU /JGHxXw4mGGmbcc7avehEDGEfYYKyhCaTEqfl2TQT2xDHLlf6wyGCF0htcMuhptaPiRJKg1WHBtK bOi1pPy0PxsFm8dt2i7XH6v+e50e8rfd4efYOaXuRv3yBUSgPvyLb+6VjvOnT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+QAAAJMDAAAAAA== "/>
                      <v:line id="Line 132" o:spid="_x0000_s1172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8E0Z8cAAADcAAAADwAAAGRycy9kb3ducmV2LnhtbESPQUsDMRCF70L/QxjBi9ispUjdNi1F EHroxSpbvE0342bZzWSbxHb9985B8DbDe/PeN6vN6Ht1oZjawAYepwUo4jrYlhsDH++vDwtQKSNb 7AOTgR9KsFlPblZY2nDlN7occqMkhFOJBlzOQ6l1qh15TNMwEIv2FaLHLGtstI14lXDf61lRPGmP LUuDw4FeHNXd4dsb0Iv9/TluT/Ou6o7HZ1fV1fC5N+budtwuQWUa87/573pnBX8utPKMTKD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nwTRnxwAAANwAAAAPAAAAAAAA AAAAAAAAAKECAABkcnMvZG93bnJldi54bWxQSwUGAAAAAAQABAD5AAAAlQMAAAAA "/>
                      <v:line id="Line 133" o:spid="_x0000_s1173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akQg8UAAADcAAAADwAAAGRycy9kb3ducmV2LnhtbERPTWvCQBC9C/6HZYTedNNWQpu6irQU tAdRW2iPY3aaRLOzYXdN0n/vCkJv83ifM1v0phYtOV9ZVnA/SUAQ51ZXXCj4+nwfP4HwAVljbZkU /JGHxXw4mGGmbcc7avehEDGEfYYKyhCaTEqfl2TQT2xDHLlf6wyGCF0htcMuhptaPiRJKg1WHBtK bOi1pPy0PxsFm8dt2i7XH6v+e50e8rfd4efYOaXuRv3yBUSgPvyLb+6VjvOnz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+QAAAJMDAAAAAA== "/>
                      <v:line id="Line 134" o:spid="_x0000_s1174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Uovw8cAAADcAAAADwAAAGRycy9kb3ducmV2LnhtbESPQUvDQBCF70L/wzIFb3ZTxSBpt6Uo QutBbBXscZodk9jsbNhdk/jvnYPQ2wzvzXvfLNeja1VPITaeDcxnGSji0tuGKwMf7883D6BiQrbY eiYDvxRhvZpcLbGwfuA99YdUKQnhWKCBOqWu0DqWNTmMM98Ri/blg8Mka6i0DThIuGv1bZbl2mHD 0lBjR481lefDjzPweveW95vdy3b83OWn8ml/On4PwZjr6bhZgEo0pov5/3prBf9e8OUZmUC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FSi/DxwAAANwAAAAPAAAAAAAA AAAAAAAAAKECAABkcnMvZG93bnJldi54bWxQSwUGAAAAAAQABAD5AAAAlQMAAAAA "/>
                      <v:line id="Line 135" o:spid="_x0000_s1175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ILJ8QAAADcAAAADwAAAGRycy9kb3ducmV2LnhtbERPTWsCMRC9C/6HMIVeSs1a2qKrUUQQ evCiLSvexs10s+xmsiapbv+9KRS8zeN9znzZ21ZcyIfasYLxKANBXDpdc6Xg63PzPAERIrLG1jEp +KUAy8VwMMdcuyvv6LKPlUghHHJUYGLscilDachiGLmOOHHfzluMCfpKao/XFG5b+ZJl79JizanB YEdrQ2Wz/7EK5GT7dPar02tTNIfD1BRl0R23Sj0+9KsZiEh9vIv/3R86zX8bw98z6QK5u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IgsnxAAAANwAAAAPAAAAAAAAAAAA AAAAAKECAABkcnMvZG93bnJldi54bWxQSwUGAAAAAAQABAD5AAAAkgMAAAAA "/>
                      <v:rect id="Rectangle 136" o:spid="_x0000_s1176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oJrY8MA AADcAAAADwAAAGRycy9kb3ducmV2LnhtbERPTWvCQBC9F/wPyxR6azZNsdToKqJY7NEkl97G7Jik zc6G7GpSf71bKHibx/ucxWo0rbhQ7xrLCl6iGARxaXXDlYIi3z2/g3AeWWNrmRT8koPVcvKwwFTb gQ90yXwlQgi7FBXU3neplK6syaCLbEccuJPtDfoA+0rqHocQblqZxPGbNNhwaKixo01N5U92NgqO TVLg9ZB/xGa2e/WfY/59/toq9fQ4rucgPI3+Lv5373WYP03g75lwgVz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oJrY8MAAADcAAAADwAAAAAAAAAAAAAAAACYAgAAZHJzL2Rv d25yZXYueG1sUEsFBgAAAAAEAAQA9QAAAIgDAAAAAA== "/>
                      <v:shape id="Text Box 137" o:spid="_x0000_s1177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P3+e8EA AADcAAAADwAAAGRycy9kb3ducmV2LnhtbERPzYrCMBC+C75DGGEvoum6arUaxV1QvKp9gLEZ22Iz KU3W1rc3Cwve5uP7nfW2M5V4UONKywo+xxEI4szqknMF6WU/WoBwHlljZZkUPMnBdtPvrTHRtuUT Pc4+FyGEXYIKCu/rREqXFWTQjW1NHLibbQz6AJtc6gbbEG4qOYmiuTRYcmgosKafgrL7+dcouB3b 4WzZXg8+jU/T+TeW8dU+lfoYdLsVCE+df4v/3Ucd5s++4O+ZcIHcvA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z9/nv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38" o:spid="_x0000_s1178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xRmD8IA AADcAAAADwAAAGRycy9kb3ducmV2LnhtbERPzWrCQBC+C77DMkIvUjeWqG3qJthCJdeoDzBmxySY nQ3Z1cS37wqF3ubj+51tNppW3Kl3jWUFy0UEgri0uuFKwen48/oOwnlkja1lUvAgB1k6nWwx0Xbg gu4HX4kQwi5BBbX3XSKlK2sy6Ba2Iw7cxfYGfYB9JXWPQwg3rXyLorU02HBoqLGj75rK6+FmFFzy Yb76GM57f9oU8foLm83ZPpR6mY27TxCeRv8v/nPnOsxfxfB8Jlwg0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jFGYP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39" o:spid="_x0000_s1179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FjDlMAA AADcAAAADwAAAGRycy9kb3ducmV2LnhtbERPy6rCMBDdC/5DGMGNaKpYH9UoXsGLWx8fMDZjW2wm pcm19e/NBcHdHM5z1tvWlOJJtSssKxiPIhDEqdUFZwqul8NwAcJ5ZI2lZVLwIgfbTbezxkTbhk/0 PPtMhBB2CSrIva8SKV2ak0E3shVx4O62NugDrDOpa2xCuCnlJIpm0mDBoSHHivY5pY/zn1FwPzaD eNncfv11fprOfrCY3+xLqX6v3a1AeGr9V/xxH3WYH8fw/0y4QG7e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TFjDlMAAAADcAAAADwAAAAAAAAAAAAAAAACYAgAAZHJzL2Rvd25y ZXYueG1sUEsFBgAAAAAEAAQA9QAAAIUDAAAAAA==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40" o:spid="_x0000_s1180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Ipd48IA AADcAAAADwAAAGRycy9kb3ducmV2LnhtbERPS2rDMBDdB3oHMYVuQi2nJE7rRglpICVbuznA2JrY ptbIWKo/t48Khe7m8b6zO0ymFQP1rrGsYBXFIIhLqxuuFFy/zs+vIJxH1thaJgUzOTjsHxY7TLUd OaMh95UIIexSVFB736VSurImgy6yHXHgbrY36APsK6l7HEO4aeVLHCfSYMOhocaOTjWV3/mPUXC7 jMvN21h8+us2Wycf2GwLOyv19Dgd30F4mvy/+M990WH+JoHfZ8IFcn8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il3j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41" o:spid="_x0000_s1181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8b4eMEA AADcAAAADwAAAGRycy9kb3ducmV2LnhtbERP24rCMBB9F/yHMIIvsqaK2t1uo6ig+KrrB4zN9MI2 k9JEW//eCAv7NodznXTTm1o8qHWVZQWzaQSCOLO64kLB9efw8QnCeWSNtWVS8CQHm/VwkGKibcdn elx8IUIIuwQVlN43iZQuK8mgm9qGOHC5bQ36ANtC6ha7EG5qOY+ilTRYcWgosaF9Sdnv5W4U5Kdu svzqbkd/jc+L1Q6r+GafSo1H/fYbhKfe/4v/3Ccd5i9jeD8TLpDr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PG+Hj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66528196" wp14:editId="06424617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58" name="Group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59" name="Line 119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6" name="Line 120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7" name="Line 121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8" name="Line 122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9" name="Line 123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20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1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2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3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4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5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8" o:spid="_x0000_s1182" style="position:absolute;margin-left:302.55pt;margin-top:676.2pt;width:172.8pt;height:100.8pt;z-index:251713536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FaWu9wQAAKAjAAAOAAAAZHJzL2Uyb0RvYy54bWzsWm1zozYQ/t6Z/gcN3x0DFjYwcW4SO850 Jm0zvWu/y7wYpoCoRGLnOv3vXa1A8Uua3F0az1yCP2CBhFjtPqvdZ+H0w6YsyF0iZM6rqeWc2BZJ qojHebWaWr9/Wgx8i8iGVTEreJVMrftEWh/OfvzhdF2HicszXsSJIDBJJcN1PbWypqnD4VBGWVIy ecLrpILOlIuSNXAqVsNYsDXMXhZD17bHwzUXcS14lEgJV+e60zrD+dM0iZpf01QmDSmmFsjW4FHg camOw7NTFq4Eq7M8asVg3yBFyfIKHmqmmrOGkVuRH0xV5pHgkqfNScTLIU/TPEpwDbAax95bzZXg tzWuZRWuV7VRE6h2T0/fPG30y92NIHkMtvPAVBUrwUj4XKIugHrW9SqEUVei/ljfCL1GaF7z6E8J 3cP9fnW+0oPJcv0zj2FCdttwVM8mFaWaAhZONmiFe2OFZNOQCC66TkC9MRgrgj7H9W0HTtBOUQbG VPdNRpRaRHV7Pu36Ltv7R3C3vhlUOla9QxbqB6OwrXBqZYA5+aBW+TK1fsxYnaC1pFKYUWvQqfU6 rxLiOIHWKg6aVTcCdSxDCdp9VmG+PdYLH9luu3CjtpENXUpnqC2zZhbWQjZXCS+JakytAsRAY7C7 a9lo9XRDlG0qvsiLAhVeVGQ9tQLP9fAGyYs8Vp1qmBSr5awQ5I4p18Jfq+udYQDhKsbJsoTFl227 YXmh2yBnUan5YB0gTtvSvvN3YAeX/qVPB9QdXw6oPZ8PzhczOhgvnIk3H81ns7nzjxLNoWGWx3FS Kek6P3bolxm03VG0BxpPNmoY7s6OcAJhu38UGoClLahRteTxPRoWrwPGjgU2lwLiWy/WcHMRDUo8 wOQXwY2kRV7/Ab6FNm891QDPNd7YAc+btO7mAzY1nDo372DVI+/k0R36bSFvsoc85yUb3ZhCBIDN 7BBvbWTo0fa+9zmTrbT7nPs6aHMmLjxJhdUecO8bcHt5nDv6WsA9E1gpxXwbMyFMhB3HczX0VIjt IytQREjF3mFOBzlcm9P9BoSWVasCeITO/9vErqNmUvMyUvFZBuOScyH4WiXewG0wHGNCCpmgvqHL Wp/nHSYc+35Lxrr0z1FUDKkaNJ4EqQDhnyIeO7xhh14s8NfOvjPsf2AoZd5ACaLIS9jiDY1h4ZN0 5dF8nwgO9ApsBfUQaGRcfLbIGmoLU0v+dctEYpHipwosEYDOYFiDJ9SbKPuK7Z7ldg+rIphqajUW 0c1ZowsYt7XIVxk8SWfqFT8Hmp3mSOmUZTULQYqORPd4JMR1OsB+UjC54BvAq7e1Xyr4kWYDHZ30 r4ZcGgA92SkVdMhFvSvk0hEmD/9NmV8HuYrrbrHMp3gweLt94QaDxdifDOiCeoNgYvsD2wkugrFN Azpf7PJgTIp0We0Fe+aL2f9X+pah8Ur8jmB3/48R7Waz3GD1ajLp0KVR3/uiLuq51IUcQpf1tnwR 04mt2HEcX3RsG6IHsrqDZKd3xt2a8GFp4DtyxrZw3IWg3hmNM44ecUazdbV52XGc0dTQD0vJvS++ IV80rxv6wLj9WgYCI/CWg8Bodq6j+mIAVU4dF9s3Vg9FgN4X344vaur8QM36uGjioveIL5qd66i+ 6HeEceSM9wpyvS++IV80b6e+l7gINSf8DAT5cPvJivrOZPsc2tsf1pz9CwAA//8DAFBLAwQUAAYA CAAAACEAWWggleMAAAANAQAADwAAAGRycy9kb3ducmV2LnhtbEyPwW7CMAyG75P2DpEn7TaSAmGs a4oQ2nZCSINJaLfQmLaiSaomtOXt5522o/1/+v05W422YT12ofZOQTIRwNAV3tSuVPB1eH9aAgtR O6Mb71DBDQOs8vu7TKfGD+4T+30sGZW4kGoFVYxtynkoKrQ6THyLjrKz76yONHYlN50eqNw2fCrE gltdO7pQ6RY3FRaX/dUq+Bj0sJ4lb/32ct7cvg9yd9wmqNTjw7h+BRZxjH8w/OqTOuTkdPJXZwJr FCyETAilYCanc2CEvEjxDOxEKynnAnie8f9f5D8AAAD//wMAUEsBAi0AFAAGAAgAAAAhALaDOJL+ AAAA4QEAABMAAAAAAAAAAAAAAAAAAAAAAFtDb250ZW50X1R5cGVzXS54bWxQSwECLQAUAAYACAAA ACEAOP0h/9YAAACUAQAACwAAAAAAAAAAAAAAAAAvAQAAX3JlbHMvLnJlbHNQSwECLQAUAAYACAAA ACEAUhWlrvcEAACgIwAADgAAAAAAAAAAAAAAAAAuAgAAZHJzL2Uyb0RvYy54bWxQSwECLQAUAAYA CAAAACEAWWggleMAAAANAQAADwAAAAAAAAAAAAAAAABRBwAAZHJzL2Rvd25yZXYueG1sUEsFBgAA AAAEAAQA8wAAAGEIAAAAAA== ">
                      <v:line id="Line 119" o:spid="_x0000_s1183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HCGXsUAAADcAAAADwAAAGRycy9kb3ducmV2LnhtbERPTWvCQBC9C/6HZYTedNMWQ5u6irQU tAdRW2iPY3aaRLOzYXdN0n/vCkJv83ifM1v0phYtOV9ZVnA/SUAQ51ZXXCj4+nwfP4HwAVljbZkU /JGHxXw4mGGmbcc7avehEDGEfYYKyhCaTEqfl2TQT2xDHLlf6wyGCF0htcMuhptaPiRJKg1WHBtK bOi1pPy0PxsFm8dt2i7XH6v+e50e8rfd4efYOaXuRv3yBUSgPvyLb+6VjvOnz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+QAAAJMDAAAAAA== "/>
                      <v:line id="Line 120" o:spid="_x0000_s1184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F/T3MUAAADeAAAADwAAAGRycy9kb3ducmV2LnhtbERPTWsCMRC9F/wPYYReimYVEbsaRQqF HrxUy0pv42bcLLuZbJNUt//eCEJv83ifs9r0thUX8qF2rGAyzkAQl07XXCn4OryPFiBCRNbYOiYF fxRgsx48rTDX7sqfdNnHSqQQDjkqMDF2uZShNGQxjF1HnLiz8xZjgr6S2uM1hdtWTrNsLi3WnBoM dvRmqGz2v1aBXOxefvz2NGuK5nh8NUVZdN87pZ6H/XYJIlIf/8UP94dO86ezyRzu76Qb5Po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/T3MUAAADeAAAADwAAAAAAAAAA AAAAAAChAgAAZHJzL2Rvd25yZXYueG1sUEsFBgAAAAAEAAQA+QAAAJMDAAAAAA== "/>
                      <v:line id="Line 121" o:spid="_x0000_s1185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faPK8YAAADeAAAADwAAAGRycy9kb3ducmV2LnhtbERPS2vCQBC+F/oflin0VjdaSSW6ilQE 7aH4Aj2O2WmSNjsbdtck/ffdQqG3+fieM1v0phYtOV9ZVjAcJCCIc6srLhScjuunCQgfkDXWlknB N3lYzO/vZphp2/Ge2kMoRAxhn6GCMoQmk9LnJRn0A9sQR+7DOoMhQldI7bCL4aaWoyRJpcGKY0OJ Db2WlH8dbkbB+/MubZfbt01/3qbXfLW/Xj47p9TjQ7+cggjUh3/xn3uj4/zRePgCv+/EG+T8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n2jyvGAAAA3gAAAA8AAAAAAAAA AAAAAAAAoQIAAGRycy9kb3ducmV2LnhtbFBLBQYAAAAABAAEAPkAAACUAwAAAAA= "/>
                      <v:line id="Line 122" o:spid="_x0000_s1186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kbWckAAADeAAAADwAAAGRycy9kb3ducmV2LnhtbESPQUvDQBCF70L/wzIFb3bTKkFit6VU hNaD2CrocZodk9jsbNhdk/jvnYPQ2wzvzXvfLNeja1VPITaeDcxnGSji0tuGKwPvb08396BiQrbY eiYDvxRhvZpcLbGwfuAD9cdUKQnhWKCBOqWu0DqWNTmMM98Ri/blg8Mka6i0DThIuGv1Isty7bBh aaixo21N5fn44wy83L7m/Wb/vBs/9vmpfDycPr+HYMz1dNw8gEo0pov5/3pnBX9xNxdeeUdm0Ks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MhpG1nJAAAA3gAAAA8AAAAA AAAAAAAAAAAAoQIAAGRycy9kb3ducmV2LnhtbFBLBQYAAAAABAAEAPkAAACXAwAAAAA= "/>
                      <v:line id="Line 123" o:spid="_x0000_s1187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cBHrsUAAADeAAAADwAAAGRycy9kb3ducmV2LnhtbERPTWsCMRC9F/ofwhS8lJpVRHQ1ihQK PXipykpv42a6WXYz2Saprv++EQRv83ifs1z3thVn8qF2rGA0zEAQl07XXCk47D/eZiBCRNbYOiYF VwqwXj0/LTHX7sJfdN7FSqQQDjkqMDF2uZShNGQxDF1HnLgf5y3GBH0ltcdLCretHGfZVFqsOTUY 7OjdUNns/qwCOdu+/vrNadIUzfE4N0VZdN9bpQYv/WYBIlIfH+K7+1On+ePJaA63d9INcvU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cBHrsUAAADeAAAADwAAAAAAAAAA AAAAAAChAgAAZHJzL2Rvd25yZXYueG1sUEsFBgAAAAAEAAQA+QAAAJMDAAAAAA== "/>
                      <v:rect id="Rectangle 124" o:spid="_x0000_s1188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Q7t4cYA AADeAAAADwAAAGRycy9kb3ducmV2LnhtbESPQW/CMAyF75P2HyJP4jZSOjSNQkDTJhA7QrlwM41p C41TNQEKv34+TNrNlp/fe99s0btGXakLtWcDo2ECirjwtubSwC5fvn6AChHZYuOZDNwpwGL+/DTD zPobb+i6jaUSEw4ZGqhibDOtQ1GRwzD0LbHcjr5zGGXtSm07vIm5a3SaJO/aYc2SUGFLXxUV5+3F GTjU6Q4fm3yVuMnyLf70+emy/zZm8NJ/TkFF6uO/+O97baV+Ok4FQHBkBj3/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WQ7t4cYAAADeAAAADwAAAAAAAAAAAAAAAACYAgAAZHJz L2Rvd25yZXYueG1sUEsFBgAAAAAEAAQA9QAAAIsDAAAAAA== "/>
                      <v:shape id="Text Box 125" o:spid="_x0000_s1189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RtaFMEA AADeAAAADwAAAGRycy9kb3ducmV2LnhtbERPy6rCMBDdC/cfwlxwI5pafFaj6AXFrY8PGJuxLTaT 0kRb//5GENzN4TxnuW5NKZ5Uu8KyguEgAkGcWl1wpuBy3vVnIJxH1lhaJgUvcrBe/XSWmGjb8JGe J5+JEMIuQQW591UipUtzMugGtiIO3M3WBn2AdSZ1jU0IN6WMo2giDRYcGnKs6C+n9H56GAW3Q9Mb z5vr3l+mx9Fki8X0al9KdX/bzQKEp9Z/xR/3QYf58SgewvudcINc/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FkbWhTBAAAA3g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26" o:spid="_x0000_s1190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cnEY8IA AADeAAAADwAAAGRycy9kb3ducmV2LnhtbERP24rCMBB9F/Yfwizsi2zTLV7WahRXUHz18gFjM72w zaQ00da/N4Lg2xzOdRar3tTiRq2rLCv4iWIQxJnVFRcKzqft9y8I55E11pZJwZ0crJYfgwWm2nZ8 oNvRFyKEsEtRQel9k0rpspIMusg2xIHLbWvQB9gWUrfYhXBTyySOJ9JgxaGhxIY2JWX/x6tRkO+7 4XjWXXb+PD2MJn9YTS/2rtTXZ7+eg/DU+7f45d7rMD8ZJQk83wk3yO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pycRjwgAAAN4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27" o:spid="_x0000_s1191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oVh+MQA AADeAAAADwAAAGRycy9kb3ducmV2LnhtbERP22rCQBB9L/gPywh9KboxtVFjVmkLLb4a/YAxO7lg djZkVxP/vlso9G0O5zrZfjStuFPvGssKFvMIBHFhdcOVgvPpa7YG4TyyxtYyKXiQg/1u8pRhqu3A R7rnvhIhhF2KCmrvu1RKV9Rk0M1tRxy40vYGfYB9JXWPQwg3rYyjKJEGGw4NNXb0WVNxzW9GQXkY Xt42w+Xbn1fHZfKBzepiH0o9T8f3LQhPo/8X/7kPOsyPl/Er/L4TbpC7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aFYfjEAAAA3gAAAA8AAAAAAAAAAAAAAAAAmAIAAGRycy9k b3ducmV2LnhtbFBLBQYAAAAABAAEAPUAAACJAwAAAAA=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28" o:spid="_x0000_s1192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z5jMQA AADeAAAADwAAAGRycy9kb3ducmV2LnhtbERPS2rDMBDdB3oHMYVuQiPXOE7rRgltISVbOznAxJrY ptbIWKo/t68Chezm8b6z3U+mFQP1rrGs4GUVgSAurW64UnA+HZ5fQTiPrLG1TApmcrDfPSy2mGk7 ck5D4SsRQthlqKD2vsukdGVNBt3KdsSBu9reoA+wr6TucQzhppVxFKXSYMOhocaOvmoqf4pfo+B6 HJfrt/Hy7c+bPEk/sdlc7KzU0+P08Q7C0+Tv4n/3UYf5cRIncHsn3CB3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ls+YzEAAAA3gAAAA8AAAAAAAAAAAAAAAAAmAIAAGRycy9k b3ducmV2LnhtbFBLBQYAAAAABAAEAPUAAACJAwAAAAA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29" o:spid="_x0000_s1193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iBcF8MA AADeAAAADwAAAGRycy9kb3ducmV2LnhtbERPzWrCQBC+F3yHZYReSt0YjLbRVWyhkqvWBxizYxLM zobs1o1v3xUEb/Px/c5qM5hWXKl3jWUF00kCgri0uuFKwfH35/0DhPPIGlvLpOBGDjbr0csKc20D 7+l68JWIIexyVFB73+VSurImg25iO+LInW1v0EfYV1L3GGK4aWWaJHNpsOHYUGNH3zWVl8OfUXAu wlv2GU47f1zsZ/MvbBYne1PqdTxslyA8Df4pfrgLHeenszSD+zvxBrn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iBcF8MAAADeAAAADwAAAAAAAAAAAAAAAACYAgAAZHJzL2Rv d25yZXYueG1sUEsFBgAAAAAEAAQA9QAAAIgDAAAAAA==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78797BA" wp14:editId="67D49D53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64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65" name="Line 107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108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109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110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111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4" o:spid="_x0000_s1194" style="position:absolute;margin-left:302.55pt;margin-top:676.2pt;width:172.8pt;height:100.8pt;z-index:251712512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VS3E+QQAAIwjAAAOAAAAZHJzL2Uyb0RvYy54bWzsWttu4zYQfS/QfyD07liUJeuCOIvEjoMC aRt0t32ndbGESqJKKrHTov/e4VBSZDub1Jtuik3kB5syKWo4c+Zyxj79sC1ychcLmfFyZtAT0yBx GfIoK9cz49dPy5FnEFmzMmI5L+OZcR9L48PZ99+dbqogtnjK8ygWBDYpZbCpZkZa11UwHsswjQsm T3gVlzCZcFGwGi7FehwJtoHdi3xsmeZ0vOEiqgQPYynh24WeNM5w/ySJw/rnJJFxTfKZAbLV+C7w faXex2enLFgLVqVZ2IjBvkCKgmUlPLTbasFqRm5FdrBVkYWCS57UJyEvxjxJsjDGM8BpqLl3mivB bys8yzrYrKtOTaDaPT198bbhT3c3gmQR2G5qG6RkBRgJn0vUF6CeTbUOYNWVqD5WN0KfEYbXPPxd wvR4f15dr/Vistr8yCPYkN3WHNWzTUShtoCDky1a4b6zQrytSQhfWtS3nSkYK4Q5ankmhQu0U5iC MdV97sQGYdW046GQLAjTy+b+CdytbwaVTtWdYxboB6OwjXDqZIA5+aBW+TK1fkxZFaO1pFJYp1an Vet1VsaEmq7WKi6alzcCdSwDCdp9VmGeqawEB5+YVnPwTm0TE6aUzlBb3ZlZUAlZX8W8IGowM3IQ A43B7q5lrdXTLlG2Kfkyy3NUeF6SzczwHcvBGyTPs0hNqmVSrFfzXJA7plwLX42ud5YBhMsIN0tj Fl0245pluR6DnHmp9oNzgDjNSPvOX77pX3qXnj2yrenlyDYXi9H5cm6PpkvqOovJYj5f0L+VaNQO 0iyK4lJJ1/oxtf+dQZuIoj2w8+RODePd3RFOIGz7iUIDsLQFNapWPLpHw+L3gLFXAxsgX/twAzbv WLCRJM+q38Cz0OKNn3awszpfbGHnuI2zeTpcDLgDuLw/3Ll7uPOPxZ1y/BZtUxuiPwSyQ7Q1WWHA 2nuOcVBS9mMcxXynAjBk3aMT6uexRl0LnqQS6gC39ww3fw9u9NjQ9kxKtW1M0lgBYQFMqWNp4Knk qgu0tnBuC7Whljt5lPO8oVrOhWSn49wvQGNZuc6BPVCrh76WkEnNxkjJ5ymsi8+F4BtVbgOjQbRi GQrRUd/Q1qrPs40uOHpeQ8Haso8qAoYEDQZPQlSA8E/RjR22sEMqlvhqdt9Z9h/wkiKrofGQZwWE 9468sOBJkvJolU8EB1IFtoIuCAxSLv40yAY6CjND/nHLRGyQ/IcSLOGDzmBZjRe241pwIfozq/4M K0PYambUBtHDea3bFreVyNYpPElX6CU/B3KdZEjklGU190BijvT2taiHS1u4flIgueBbQOtkD62k 3sJEK/tXw63tAymBxP3QHmhxi1pXuLUn6EmfpytfB7eqzO0xy6e4L7Vs88LyR8up547spe2MfNf0 Rib1L/ypafv2YrnLfZHy6VbaCzjIixn/kZ7VUXclfkuq28/HyHW9XW2xY+V1sVBjfvBE3chzoXrQ iaPniU0vD4tklQZexxOpaULmQC53UOYMrrjbBT4sXb4hV+wC/eCK/eavO3nEFZ3/JSl2PfPD1vHg iW/IE7tAP3jijicCXzlIisium87R6yVFH/qaOic2v089UP/BE9+QJ3ZxfvDEHU/sfhDtlaf9H0Vf zxO9lihO6HSvCTd44hvyxC7OfyueCJ0m/MsH8uDm7ynqPyX9axj3/0Rz9g8AAAD//wMAUEsDBBQA BgAIAAAAIQBZaCCV4wAAAA0BAAAPAAAAZHJzL2Rvd25yZXYueG1sTI/BbsIwDIbvk/YOkSftNpIC YaxrihDadkJIg0lot9CYtqJJqia05e3nnbaj/X/6/TlbjbZhPXah9k5BMhHA0BXe1K5U8HV4f1oC C1E7oxvvUMENA6zy+7tMp8YP7hP7fSwZlbiQagVVjG3KeSgqtDpMfIuOsrPvrI40diU3nR6o3DZ8 KsSCW107ulDpFjcVFpf91Sr4GPSwniVv/fZy3ty+D3J33Cao1OPDuH4FFnGMfzD86pM65OR08ldn AmsULIRMCKVgJqdzYIS8SPEM7EQrKecCeJ7x/1/kPwAAAP//AwBQSwECLQAUAAYACAAAACEAtoM4 kv4AAADhAQAAEwAAAAAAAAAAAAAAAAAAAAAAW0NvbnRlbnRfVHlwZXNdLnhtbFBLAQItABQABgAI AAAAIQA4/SH/1gAAAJQBAAALAAAAAAAAAAAAAAAAAC8BAABfcmVscy8ucmVsc1BLAQItABQABgAI AAAAIQCsVS3E+QQAAIwjAAAOAAAAAAAAAAAAAAAAAC4CAABkcnMvZTJvRG9jLnhtbFBLAQItABQA BgAIAAAAIQBZaCCV4wAAAA0BAAAPAAAAAAAAAAAAAAAAAFMHAABkcnMvZG93bnJldi54bWxQSwUG AAAAAAQABADzAAAAYwgAAAAA ">
                      <v:line id="Line 107" o:spid="_x0000_s1195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1FG5sQAAADcAAAADwAAAGRycy9kb3ducmV2LnhtbERPS2vCQBC+F/oflhF6qxtbGiS6irQU 1IPUB+hxzI5JbHY27K5J+u+7QqG3+fieM533phYtOV9ZVjAaJiCIc6srLhQc9p/PYxA+IGusLZOC H/Iwnz0+TDHTtuMttbtQiBjCPkMFZQhNJqXPSzLoh7YhjtzFOoMhQldI7bCL4aaWL0mSSoMVx4YS G3ovKf/e3YyCzetX2i5W62V/XKXn/GN7Pl07p9TToF9MQATqw7/4z73UcX76Bvdn4gV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UUbmxAAAANwAAAAPAAAAAAAAAAAA AAAAAKECAABkcnMvZG93bnJldi54bWxQSwUGAAAAAAQABAD5AAAAkgMAAAAA "/>
                      <v:line id="Line 108" o:spid="_x0000_s1196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qdZ7sQAAADcAAAADwAAAGRycy9kb3ducmV2LnhtbERPTWsCMRC9C/0PYQpepGYtZbGrUUQo 9OCltqz0Nm6mm2U3k22S6vrvjVDwNo/3Ocv1YDtxIh8axwpm0wwEceV0w7WCr8+3pzmIEJE1do5J wYUCrFcPoyUW2p35g077WIsUwqFABSbGvpAyVIYshqnriRP347zFmKCvpfZ4TuG2k89ZlkuLDacG gz1tDVXt/s8qkPPd5Ndvji9t2R4Or6asyv57p9T4cdgsQEQa4l38737XaX6ew+2ZdIFcXQ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yp1nuxAAAANwAAAAPAAAAAAAAAAAA AAAAAKECAABkcnMvZG93bnJldi54bWxQSwUGAAAAAAQABAD5AAAAkgMAAAAA "/>
                      <v:line id="Line 109" o:spid="_x0000_s1197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99CsQAAADcAAAADwAAAGRycy9kb3ducmV2LnhtbERPS2vCQBC+F/oflhF6qxtbSCW6irQU 1EOpD9DjmB2T2Oxs2F2T9N+7QqG3+fieM533phYtOV9ZVjAaJiCIc6srLhTsd5/PYxA+IGusLZOC X/Iwnz0+TDHTtuMNtdtQiBjCPkMFZQhNJqXPSzLoh7YhjtzZOoMhQldI7bCL4aaWL0mSSoMVx4YS G3ovKf/ZXo2Cr9fvtF2s1sv+sEpP+cfmdLx0TqmnQb+YgAjUh3/xn3up4/z0De7PxAvk7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z30KxAAAANwAAAAPAAAAAAAAAAAA AAAAAKECAABkcnMvZG93bnJldi54bWxQSwUGAAAAAAQABAD5AAAAkgMAAAAA "/>
                      <v:line id="Line 110" o:spid="_x0000_s1198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VDpeMcAAADcAAAADwAAAGRycy9kb3ducmV2LnhtbESPQUvDQBCF74L/YRmhN7vRQiix21IU oe2h2CrocZodk2h2Nuxuk/TfO4eCtxnem/e+WaxG16qeQmw8G3iYZqCIS28brgx8vL/ez0HFhGyx 9UwGLhRhtby9WWBh/cAH6o+pUhLCsUADdUpdoXUsa3IYp74jFu3bB4dJ1lBpG3CQcNfqxyzLtcOG paHGjp5rKn+PZ2dgP3vL+/V2txk/t/mpfDmcvn6GYMzkblw/gUo0pn/z9XpjBT8XWnlGJt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1UOl4xwAAANwAAAAPAAAAAAAA AAAAAAAAAKECAABkcnMvZG93bnJldi54bWxQSwUGAAAAAAQABAD5AAAAlQMAAAAA "/>
                      <v:line id="Line 111" o:spid="_x0000_s1199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zjNnMQAAADcAAAADwAAAGRycy9kb3ducmV2LnhtbERPTWsCMRC9F/ofwgi9lJqtFNHVKFIQ PHiplV16GzfjZtnNZJtE3f77plDwNo/3Ocv1YDtxJR8axwpexxkI4srphmsFx8/tywxEiMgaO8ek 4IcCrFePD0vMtbvxB10PsRYphEOOCkyMfS5lqAxZDGPXEyfu7LzFmKCvpfZ4S+G2k5Msm0qLDacG gz29G6raw8UqkLP987ffnN7aoi3LuSmqov/aK/U0GjYLEJGGeBf/u3c6zZ/O4e+ZdIFc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DOM2cxAAAANwAAAAPAAAAAAAAAAAA AAAAAKECAABkcnMvZG93bnJldi54bWxQSwUGAAAAAAQABAD5AAAAkgMAAAAA "/>
                      <v:rect id="Rectangle 112" o:spid="_x0000_s1200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qkM78QA AADcAAAADwAAAGRycy9kb3ducmV2LnhtbESPQW/CMAyF70j8h8hIu0EKSGN0BIRATOwI5cLNa7y2 o3GqJkDZr58PSLvZes/vfV6sOlerG7Wh8mxgPEpAEefeVlwYOGW74RuoEJEt1p7JwIMCrJb93gJT 6+98oNsxFkpCOKRooIyxSbUOeUkOw8g3xKJ9+9ZhlLUttG3xLuGu1pMkedUOK5aGEhvalJRfjldn 4KuanPD3kH0kbr6bxs8u+7met8a8DLr1O6hIXfw3P6/3VvBngi/PyAR6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6pDO/EAAAA3AAAAA8AAAAAAAAAAAAAAAAAmAIAAGRycy9k b3ducmV2LnhtbFBLBQYAAAAABAAEAPUAAACJAwAAAAA= "/>
                      <v:shape id="Text Box 113" o:spid="_x0000_s1201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NaZ98IA AADcAAAADwAAAGRycy9kb3ducmV2LnhtbERPzWrCQBC+C32HZQq9SN0o1rSpm6AFJVetDzBmxyQ0 Oxuyq0ne3hWE3ubj+511NphG3KhztWUF81kEgriwuuZSwel39/4JwnlkjY1lUjCSgyx9mawx0bbn A92OvhQhhF2CCirv20RKV1Rk0M1sSxy4i+0M+gC7UuoO+xBuGrmIopU0WHNoqLCln4qKv+PVKLjk /fTjqz/v/Sk+LFdbrOOzHZV6ex023yA8Df5f/HTnOsyP5/B4Jlwg0z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41pn3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4" o:spid="_x0000_s1202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AQHgMEA AADcAAAADwAAAGRycy9kb3ducmV2LnhtbERP24rCMBB9F/Yfwiz4IpquqNXaKLuCi69ePmBsphds JqXJ2vr3RljwbQ7nOum2N7W4U+sqywq+JhEI4szqigsFl/N+vAThPLLG2jIpeJCD7eZjkGKibcdH up98IUIIuwQVlN43iZQuK8mgm9iGOHC5bQ36ANtC6ha7EG5qOY2ihTRYcWgosaFdSdnt9GcU5Idu NF91119/iY+zxQ9W8dU+lBp+9t9rEJ56/xb/uw86zI+n8HomXCA3T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gEB4D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15" o:spid="_x0000_s1203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0iiG8IA AADcAAAADwAAAGRycy9kb3ducmV2LnhtbERP22rCQBB9F/oPyxT6InVjbY1G19AKLXmN9QPG7JgE s7Mhu+by991CoW9zONfZp6NpRE+dqy0rWC4iEMSF1TWXCs7fn88bEM4ja2wsk4KJHKSHh9keE20H zqk/+VKEEHYJKqi8bxMpXVGRQbewLXHgrrYz6APsSqk7HEK4aeRLFK2lwZpDQ4UtHSsqbqe7UXDN hvnbdrh8+XOcv64/sI4vdlLq6XF834HwNPp/8Z8702F+vILfZ8IF8vA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nSKIb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16" o:spid="_x0000_s1204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KE6b8EA AADcAAAADwAAAGRycy9kb3ducmV2LnhtbERP24rCMBB9X/Afwgi+LGuqqN3tNooKiq+6fsDYTC9s MylNtPXvjSD4NodznXTVm1rcqHWVZQWTcQSCOLO64kLB+W/39Q3CeWSNtWVScCcHq+XgI8VE246P dDv5QoQQdgkqKL1vEildVpJBN7YNceBy2xr0AbaF1C12IdzUchpFC2mw4tBQYkPbkrL/09UoyA/d 5/ynu+z9OT7OFhus4ou9KzUa9utfEJ56/xa/3Acd5sczeD4TLpDL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ihOm/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17" o:spid="_x0000_s1205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+2f9MEA AADcAAAADwAAAGRycy9kb3ducmV2LnhtbERP24rCMBB9F/yHMIIvsqaK2t1uo6ig+KrrB4zN9MI2 k9JEW//eCAv7NodznXTTm1o8qHWVZQWzaQSCOLO64kLB9efw8QnCeWSNtWVS8CQHm/VwkGKibcdn elx8IUIIuwQVlN43iZQuK8mgm9qGOHC5bQ36ANtC6ha7EG5qOY+ilTRYcWgosaF9Sdnv5W4U5Kdu svzqbkd/jc+L1Q6r+GafSo1H/fYbhKfe/4v/3Ccd5sdLeD8TLpDr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ftn/T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62A4626D" wp14:editId="5760D14E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76" name="Group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77" name="Line 59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60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61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62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63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6" o:spid="_x0000_s1206" style="position:absolute;margin-left:302.55pt;margin-top:676.2pt;width:172.8pt;height:100.8pt;z-index:251709440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H/L99QQAAIEjAAAOAAAAZHJzL2Uyb0RvYy54bWzsWltzozYUfu9M/4OGd8eABQYmzk5ix5nO pG2mu+27zMUwBUQlEjvb6X/v0RFgE6fJ7qbxzCb4AQskhHTOdy7fgdMP2yInd7GQGS9nhnViGiQu Qx5l5Xpm/P5pOfIMImtWRiznZTwz7mNpfDj78YfTTRXENk95HsWCwCSlDDbVzEjrugrGYxmmccHk Ca/iEjoTLgpWw6lYjyPBNjB7kY9t03THGy6iSvAwlhKuLnSncYbzJ0kc1r8miYxrks8MWFuNR4HH lTqOz05ZsBasSrOwWQb7hlUULCvhod1UC1Yzciuyg6mKLBRc8qQ+CXkx5kmShTHuAXZjmQ92cyX4 bYV7WQebddWJCUT7QE7fPG34y92NIFkEupu6BilZAUrC5xJ1AcSzqdYBjLoS1cfqRug9QvOah39K 6B4/7Ffnaz2YrDY/8wgmZLc1R/FsE1GoKWDjZItauO+0EG9rEsJF2/Kp44KyQuizbM+04AT1FKag THXfdEKpQVS349G277K5fwJ365tBpLiFMQv0g3GxzeLUzgBzcidW+TKxfkxZFaO2pBJYJ9ZpK9br rIyJ42uh4ph5eSNQxDKQINxn5eWZrt73xLSbfXdSm5jQpUSGwuq2zIJKyPoq5gVRjZmRwypQF+zu WtZKg7shSjUlX2Z5jvLOS7KZGb5jO3iD5HkWqU41TIr1ap4LcseUZeFPbQwm6w0DBJcRTpbGLLps 2jXLct2G8Xmp5oN9wHKaljadv33Tv/QuPTqitns5ouZiMTpfzunIXVpTZzFZzOcL6x+1NIsGaRZF calW15qxRb9Mn41D0QbYGXInhnF/dtwiLLb9x0UDrrQGNahWPLpHxeJ1gNjRsAbeVpswYk3bjVob 4PGLsEaSPKv+ALtChTdW2qHO7iyxRZ2jnIYCnQfA1OpvTXyAXRfFHvXObwl2fh921ktcnEvB9QOi DsHWhIQBau/Yw3kAgn0PZ78O1KypDa50cGzvPJ56Vh9tk69F2zPxlFJPzYjZD+a+luXYGncqsg4B FVghpF/vLo/zAATay/0GDJaV6zwmOsFqkrmWiknNw0jJ5ykMi8+F4BuVaQOXwSiMGShkf/qGNk19 nmh0UdgDj9uHqKJeSM2g8SRCBaz9KabRIwo9PrHEXzN7b9j/QEmKrIaSQ54VkLV2vIUFT/KTRxN8 IjjwKQhIUP+ARsrFZ4NsoJYwM+Rft0zEBsl/KkETvkVVUlPjCXWmNpyI/Z7Vfg8rQ5hqZtQG0c15 rQsWt5XI1ik8SWfnJT8HWp1kyOGUZjXtAGKiTo7IOrxJi9ZPihdc8C1xHaW8PbCSegvX26W/Gmyp D3ykVxdomQoKXcGWTjBn+G+C/DqwVV5+j1M+xXotm5oXtj9aut50RJfUGflT0xuZln/huyb16WLZ Z71I9nQN7QXe8sVc/ysNqyPtavktnW7/H6PV9Xa1xVKVN23RpSE/GKKu4EEtrAkbO0NsanhYAlBB 4DiGaJmmytQVjTvIcQZL7Fd/DwsB35ElYv66Cz6DJTaW6BxaYue0mnTsOJbYlcoPS8aDIb4hQ+xe Kwwhcf/ti9e91NqFxM5nHdUQfSho6ojYvJXasf7BEN+OIfpIl4eI2JK/9jUo5OwHuWnns45qiF5L EieW+6D8NhjiGzLE7i3U9xIRoW6D33kgB26+SVEfkuyfQ3v/y5mzfwEAAP//AwBQSwMEFAAGAAgA AAAhAFloIJXjAAAADQEAAA8AAABkcnMvZG93bnJldi54bWxMj8FuwjAMhu+T9g6RJ+02kgJhrGuK ENp2QkiDSWi30Ji2okmqJrTl7eedtqP9f/r9OVuNtmE9dqH2TkEyEcDQFd7UrlTwdXh/WgILUTuj G+9QwQ0DrPL7u0ynxg/uE/t9LBmVuJBqBVWMbcp5KCq0Okx8i46ys++sjjR2JTedHqjcNnwqxIJb XTu6UOkWNxUWl/3VKvgY9LCeJW/99nLe3L4PcnfcJqjU48O4fgUWcYx/MPzqkzrk5HTyV2cCaxQs hEwIpWAmp3NghLxI8QzsRCsp5wJ4nvH/X+Q/AAAA//8DAFBLAQItABQABgAIAAAAIQC2gziS/gAA AOEBAAATAAAAAAAAAAAAAAAAAAAAAABbQ29udGVudF9UeXBlc10ueG1sUEsBAi0AFAAGAAgAAAAh ADj9If/WAAAAlAEAAAsAAAAAAAAAAAAAAAAALwEAAF9yZWxzLy5yZWxzUEsBAi0AFAAGAAgAAAAh AA8f8v31BAAAgSMAAA4AAAAAAAAAAAAAAAAALgIAAGRycy9lMm9Eb2MueG1sUEsBAi0AFAAGAAgA AAAhAFloIJXjAAAADQEAAA8AAAAAAAAAAAAAAAAATwcAAGRycy9kb3ducmV2LnhtbFBLBQYAAAAA BAAEAPMAAABfCAAAAAA= ">
                      <v:line id="Line 59" o:spid="_x0000_s1207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br18QAAADcAAAADwAAAGRycy9kb3ducmV2LnhtbERPTWvCQBC9F/wPywi91Y0KUVJXkYqg PUi1hfY4ZqdJbHY27G6T9N93BcHbPN7nLFa9qUVLzleWFYxHCQji3OqKCwUf79unOQgfkDXWlknB H3lYLQcPC8y07fhI7SkUIoawz1BBGUKTSenzkgz6kW2II/dtncEQoSukdtjFcFPLSZKk0mDFsaHE hl5Kyn9Ov0bBYfqWtuv9667/3KfnfHM8f106p9TjsF8/gwjUh7v45t7pOH82g+sz8QK5/A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FuvXxAAAANwAAAAPAAAAAAAAAAAA AAAAAKECAABkcnMvZG93bnJldi54bWxQSwUGAAAAAAQABAD5AAAAkgMAAAAA "/>
                      <v:line id="Line 60" o:spid="_x0000_s1208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a3+2scAAADcAAAADwAAAGRycy9kb3ducmV2LnhtbESPQUsDMRCF74L/IYzgRdqsIrZum5Yi CB56aZUt3qabcbPsZrImsV3/vXMoeJvhvXnvm+V69L06UUxtYAP30wIUcR1sy42Bj/fXyRxUysgW +8Bk4JcSrFfXV0ssbTjzjk773CgJ4VSiAZfzUGqdakce0zQMxKJ9hegxyxobbSOeJdz3+qEonrTH lqXB4UAvjupu/+MN6Pn27jtujo9d1R0Oz66qq+Fza8ztzbhZgMo05n/z5frNCv5MaOUZmUC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prf7axwAAANwAAAAPAAAAAAAA AAAAAAAAAKECAABkcnMvZG93bnJldi54bWxQSwUGAAAAAAQABAD5AAAAlQMAAAAA "/>
                      <v:line id="Line 61" o:spid="_x0000_s1209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8XaPsUAAADcAAAADwAAAGRycy9kb3ducmV2LnhtbERPTWvCQBC9C/6HZYTedNMWYpu6irQU 1IOoLbTHMTtNotnZsLsm6b/vCkJv83ifM1v0phYtOV9ZVnA/SUAQ51ZXXCj4/HgfP4HwAVljbZkU /JKHxXw4mGGmbcd7ag+hEDGEfYYKyhCaTEqfl2TQT2xDHLkf6wyGCF0htcMuhptaPiRJKg1WHBtK bOi1pPx8uBgF28dd2i7Xm1X/tU6P+dv++H3qnFJ3o375AiJQH/7FN/dKx/nTZ7g+Ey+Q8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+QAAAJMDAAAAAA== "/>
                      <v:line id="Line 62" o:spid="_x0000_s1210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yoDhMcAAADcAAAADwAAAGRycy9kb3ducmV2LnhtbESPT0vDQBDF74LfYRnBm91UIZTYbSkV ofUg9g/Y4zQ7TaLZ2bC7JvHbOwehtxnem/d+M1+OrlU9hdh4NjCdZKCIS28brgwcD68PM1AxIVts PZOBX4qwXNzezLGwfuAd9ftUKQnhWKCBOqWu0DqWNTmME98Ri3bxwWGSNVTaBhwk3LX6Mcty7bBh aaixo3VN5ff+xxl4f/rI+9X2bTN+bvNz+bI7n76GYMz93bh6BpVoTFfz//XGCv5M8OUZmUA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7KgOExwAAANwAAAAPAAAAAAAA AAAAAAAAAKECAABkcnMvZG93bnJldi54bWxQSwUGAAAAAAQABAD5AAAAlQMAAAAA "/>
                      <v:line id="Line 63" o:spid="_x0000_s1211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UInYMQAAADcAAAADwAAAGRycy9kb3ducmV2LnhtbERPTWsCMRC9F/ofwhR6KTVrKbJdjSKF ggcvVVnxNm6mm2U3k20SdfvvG0HwNo/3ObPFYDtxJh8axwrGowwEceV0w7WC3fbrNQcRIrLGzjEp +KMAi/njwwwL7S78TedNrEUK4VCgAhNjX0gZKkMWw8j1xIn7cd5iTNDXUnu8pHDbybcsm0iLDacG gz19GqrazckqkPn65dcvj+9t2e73H6asyv6wVur5aVhOQUQa4l18c690mp+P4fpMukDO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NQidgxAAAANwAAAAPAAAAAAAAAAAA AAAAAKECAABkcnMvZG93bnJldi54bWxQSwUGAAAAAAQABAD5AAAAkgMAAAAA "/>
                      <v:rect id="Rectangle 64" o:spid="_x0000_s1212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JHJMEA AADcAAAADwAAAGRycy9kb3ducmV2LnhtbERPTYvCMBC9C/6HMII3Ta2waDWKKIp71HrxNjZjW20m pYla99dvFha8zeN9znzZmko8qXGlZQWjYQSCOLO65FzBKd0OJiCcR9ZYWSYFb3KwXHQ7c0y0ffGB nkefixDCLkEFhfd1IqXLCjLohrYmDtzVNgZ9gE0udYOvEG4qGUfRlzRYcmgosKZ1Qdn9+DAKLmV8 wp9DuovMdDv23216e5w3SvV77WoGwlPrP+J/916H+ZMY/p4JF8jF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TiRyTBAAAA3AAAAA8AAAAAAAAAAAAAAAAAmAIAAGRycy9kb3du cmV2LnhtbFBLBQYAAAAABAAEAPUAAACGAwAAAAA= "/>
                      <v:shape id="Text Box 65" o:spid="_x0000_s1213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p3SPL8A AADcAAAADwAAAGRycy9kb3ducmV2LnhtbERPy6rCMBDdC/5DGMGNaOr1XY1yFa649fEBYzO2xWZS mmjr398Igrs5nOesNo0pxJMql1tWMBxEIIgTq3NOFVzOf/05COeRNRaWScGLHGzW7dYKY21rPtLz 5FMRQtjFqCDzvoyldElGBt3AlsSBu9nKoA+wSqWusA7hppA/UTSVBnMODRmWtMsouZ8eRsHtUPcm i/q695fZcTzdYj672pdS3U7zuwThqfFf8cd90GH+fATvZ8IFcv0PAAD//wMAUEsBAi0AFAAGAAgA AAAhAPD3irv9AAAA4gEAABMAAAAAAAAAAAAAAAAAAAAAAFtDb250ZW50X1R5cGVzXS54bWxQSwEC LQAUAAYACAAAACEAMd1fYdIAAACPAQAACwAAAAAAAAAAAAAAAAAuAQAAX3JlbHMvLnJlbHNQSwEC LQAUAAYACAAAACEAMy8FnkEAAAA5AAAAEAAAAAAAAAAAAAAAAAApAgAAZHJzL3NoYXBleG1sLnht bFBLAQItABQABgAIAAAAIQDSndI8vwAAANwAAAAPAAAAAAAAAAAAAAAAAJgCAABkcnMvZG93bnJl di54bWxQSwUGAAAAAAQABAD1AAAAhAMAAAAA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6" o:spid="_x0000_s1214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XRKSMEA AADcAAAADwAAAGRycy9kb3ducmV2LnhtbERP22rCQBB9F/oPyxT6IrqxxFt0DVZo8dXLB4zZMQlm Z0N2m8vfu4WCb3M419mmvalES40rLSuYTSMQxJnVJecKrpfvyQqE88gaK8ukYCAH6e5ttMVE245P 1J59LkIIuwQVFN7XiZQuK8igm9qaOHB32xj0ATa51A12IdxU8jOKFtJgyaGhwJoOBWWP869RcD92 4/m6u/346/IUL76wXN7soNTHe7/fgPDU+5f4333UYf4qhr9nwgVy9wQAAP//AwBQSwECLQAUAAYA CAAAACEA8PeKu/0AAADiAQAAEwAAAAAAAAAAAAAAAAAAAAAAW0NvbnRlbnRfVHlwZXNdLnhtbFBL AQItABQABgAIAAAAIQAx3V9h0gAAAI8BAAALAAAAAAAAAAAAAAAAAC4BAABfcmVscy8ucmVsc1BL AQItABQABgAIAAAAIQAzLwWeQQAAADkAAAAQAAAAAAAAAAAAAAAAACkCAABkcnMvc2hhcGV4bWwu eG1sUEsBAi0AFAAGAAgAAAAhAF10Skj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7" o:spid="_x0000_s1215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jjv08IA AADcAAAADwAAAGRycy9kb3ducmV2LnhtbERPyWrDMBC9F/oPYgq9lEROyeK4UUxaSPHVST5gbE1s U2tkLNXL31eFQm/zeOsc0sm0YqDeNZYVrJYRCOLS6oYrBbfreRGDcB5ZY2uZFMzkID0+Phww0Xbk nIaLr0QIYZeggtr7LpHSlTUZdEvbEQfubnuDPsC+krrHMYSbVr5G0VYabDg01NjRR03l1+XbKLhn 48tmPxaf/rbL19t3bHaFnZV6fppObyA8Tf5f/OfOdJgfb+D3mXCBPP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yOO/T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8" o:spid="_x0000_s1216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upxpMEA AADcAAAADwAAAGRycy9kb3ducmV2LnhtbERPzYrCMBC+L/gOYQQvy5oqbq3VKKugeNX1AabN2Bab SWmytr69EYS9zcf3O6tNb2pxp9ZVlhVMxhEI4tzqigsFl9/9VwLCeWSNtWVS8CAHm/XgY4Wpth2f 6H72hQgh7FJUUHrfpFK6vCSDbmwb4sBdbWvQB9gWUrfYhXBTy2kUxdJgxaGhxIZ2JeW3859RcD12 n9+LLjv4y/w0i7dYzTP7UGo07H+WIDz1/l/8dh91mJ/E8HomXCDXT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LqcaT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69" o:spid="_x0000_s1217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abUP8EA AADcAAAADwAAAGRycy9kb3ducmV2LnhtbERP24rCMBB9X/Afwgi+LNtUca1Wo6yC4quuHzA20ws2 k9Jkbf17Iwj7NodzndWmN7W4U+sqywrGUQyCOLO64kLB5Xf/NQfhPLLG2jIpeJCDzXrwscJU245P dD/7QoQQdikqKL1vUildVpJBF9mGOHC5bQ36ANtC6ha7EG5qOYnjmTRYcWgosaFdSdnt/GcU5Mfu 83vRXQ/+kpymsy1WydU+lBoN+58lCE+9/xe/3Ucd5s8TeD0TLpDr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2m1D/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 wp14:anchorId="384A71C8" wp14:editId="1AFBD455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88" name="Group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89" name="Line 47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48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49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50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51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8" o:spid="_x0000_s1218" style="position:absolute;margin-left:302.55pt;margin-top:676.2pt;width:172.8pt;height:100.8pt;z-index:251708416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09cH8QQAAIEjAAAOAAAAZHJzL2Uyb0RvYy54bWzsWl1zozYUfe9M/4OGd8eAhQ1MnJ3EH5nO pN1Md9t3mQ/DFBCVcOxsp/99r64AmzibbDbddDbBD7ZAQpbuPedenWufvtvlGbmJhEx5MTWsE9Mg URHwMC3WU+OPj8uBaxBZsSJkGS+iqXEbSePd2c8/nW5LP7J5wrMwEgQmKaS/LadGUlWlPxzKIIly Jk94GRXQGXORswouxXoYCraF2fNsaJvmeLjlIiwFDyIp4e5cdxpnOH8cR0H1Po5lVJFsasDaKnwX +L5S78OzU+avBSuTNKiXwb5hFTlLC/jSdqo5qxjZiPRoqjwNBJc8rk4Cng95HKdBhHuA3Vjmnd1c Cr4pcS9rf7suWzOBae/Y6ZunDX67uRYkDcF3LriqYDk4Cb+XqBtgnm259mHUpSg/lNdC7xGaVzz4 S0L38G6/ul7rwWS1/ZWHMCHbVBzNs4tFrqaAjZMdeuG29UK0q0gAN23Lo84YnBVAn2W7pgUX6Kcg AWeq5yYjSg2iuh2XNn2L+vkRPK0fBpOOVe+Q+fqLcbH14tTOAHNyb1b5PLN+SFgZobekMlhrVq8x 61VaRIROtFFxzKy4Fmhi6Usw7qP2cs2x3vfItOt9t1YbmdClTIbGarfM/FLI6jLiOVGNqZHBKtAX 7OZKVto6zRDlmoIv0yxDe2cF2U4Nz7EdfEDyLA1VpxomxXo1ywS5YYpZ+KpN3RkGCC5CnCyJWLio 2xVLM92GdWaFmg/2AcupW5o6/3imt3AXLh1Qe7wYUHM+H5wvZ3QwXloTZz6az2Zz61+1NIv6SRqG UaFW19DYol/nzzqgaAK2RG7NMOzOjmiCxTafuGjAlfagBtWKh7foWLwPEHsprHnAGk1hjbWawF+P NRJnafkn8AodXrO0RZ3dMrFBnTOpqeYCMDWWGoo3mOphd3JvdH5NsLO6sPOeE+LGFEAMYewYbHVK 6KH2liOc3YGag8lORV/IuE/Opl+GmjWx4TSksmmPtreMtlEXbdZTA9sj+ZRSzNB4+sGzr2U5AHCF O5VZ+4QKqhCOX2/vHAdHeX2O+x0ULCvWWUQAGICHOtQ1UkxqHUYKPktgWHQuBN+qkzZoGQQrnkAh NuoHmmPq40KjDY2uW4uv5shnKemF0gwaDyJUwNofUhododDRE0t81bN3hv0HkiRPKyg5ZGkOwb3V Lcx/UJ/ce8AngoOeglMJ1D+gkXDxySBbqCVMDfn3honIINkvBXjCA5vBsAovqDOx4UIc9qwOe1gR wFRTozKIbs4qXbDYlCJdJ/BN+nRe8HOQ1XGKGk55VssOlOQobF9MdTgNWj8qkFzwHXFGd8BKqh3c b5b+3WBLPdAjED33dYEGtmh0BVs6QiJ9WSB/H9gqZXugKR9SvZZNzQvbGyzH7mRAl9QZeBPTHZiW d+GNTerR+bKrelHs6RraM6Lls7X+E4nVina1/EZON5/3yepqt9phqcprQ6GGfE9EXcFT4NdpY09E jNEHWeNliGiZJuQNlHFHZ5yeid3q73Eh4AdiYhvneyYeFn29yTETnf8lJbal8uOScU/EV0TENs73 ROwQsf1Ra58SUVi/eEr0oKCpM2L9q9Re9fdEfEVEbMN8T8QOEdufQfdEPPwpVBUoXuZs6jYicWSN 75TfeiK+IiK2Yf5HISIUmfB/HqiB6/+kqD+SHF5D+/CfM2efAQAA//8DAFBLAwQUAAYACAAAACEA WWggleMAAAANAQAADwAAAGRycy9kb3ducmV2LnhtbEyPwW7CMAyG75P2DpEn7TaSAmGsa4oQ2nZC SINJaLfQmLaiSaomtOXt5522o/1/+v05W422YT12ofZOQTIRwNAV3tSuVPB1eH9aAgtRO6Mb71DB DQOs8vu7TKfGD+4T+30sGZW4kGoFVYxtynkoKrQ6THyLjrKz76yONHYlN50eqNw2fCrEgltdO7pQ 6RY3FRaX/dUq+Bj0sJ4lb/32ct7cvg9yd9wmqNTjw7h+BRZxjH8w/OqTOuTkdPJXZwJrFCyETAil YCanc2CEvEjxDOxEKynnAnie8f9f5D8AAAD//wMAUEsBAi0AFAAGAAgAAAAhALaDOJL+AAAA4QEA ABMAAAAAAAAAAAAAAAAAAAAAAFtDb250ZW50X1R5cGVzXS54bWxQSwECLQAUAAYACAAAACEAOP0h /9YAAACUAQAACwAAAAAAAAAAAAAAAAAvAQAAX3JlbHMvLnJlbHNQSwECLQAUAAYACAAAACEAl9PX B/EEAACBIwAADgAAAAAAAAAAAAAAAAAuAgAAZHJzL2Uyb0RvYy54bWxQSwECLQAUAAYACAAAACEA WWggleMAAAANAQAADwAAAAAAAAAAAAAAAABLBwAAZHJzL2Rvd25yZXYueG1sUEsFBgAAAAAEAAQA 8wAAAFsIAAAAAA== ">
                      <v:line id="Line 47" o:spid="_x0000_s1219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hCqGcQAAADcAAAADwAAAGRycy9kb3ducmV2LnhtbERPTWvCQBC9F/wPywi91Y0KQVNXkYqg PUi1hfY4ZqdJbHY27G6T9N93BcHbPN7nLFa9qUVLzleWFYxHCQji3OqKCwUf79unGQgfkDXWlknB H3lYLQcPC8y07fhI7SkUIoawz1BBGUKTSenzkgz6kW2II/dtncEQoSukdtjFcFPLSZKk0mDFsaHE hl5Kyn9Ov0bBYfqWtuv9667/3KfnfHM8f106p9TjsF8/gwjUh7v45t7pOH82h+sz8QK5/A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"/>
                      <v:line id="Line 48" o:spid="_x0000_s1220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9cUJscAAADcAAAADwAAAGRycy9kb3ducmV2LnhtbESPQUsDMRCF74L/IYzgRWy2ItJum5ZS KHjoxSpbvI2b6WbZzWSbxHb9985B8DbDe/PeN8v16Ht1oZjawAamkwIUcR1sy42Bj/fd4wxUysgW +8Bk4IcSrFe3N0ssbbjyG10OuVESwqlEAy7nodQ61Y48pkkYiEU7hegxyxobbSNeJdz3+qkoXrTH lqXB4UBbR3V3+PYG9Gz/cI6br+eu6o7HuavqavjcG3N/N24WoDKN+d/8d/1qBX8u+PKMTKB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n1xQmxwAAANwAAAAPAAAAAAAA AAAAAAAAAKECAABkcnMvZG93bnJldi54bWxQSwUGAAAAAAQABAD5AAAAlQMAAAAA "/>
                      <v:line id="Line 49" o:spid="_x0000_s1221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b8wwsQAAADcAAAADwAAAGRycy9kb3ducmV2LnhtbERPTWvCQBC9F/wPyxR6qxsthJq6irQI 6kGqLbTHMTtNUrOzYXdN4r93BcHbPN7nTOe9qUVLzleWFYyGCQji3OqKCwXfX8vnVxA+IGusLZOC M3mYzwYPU8y07XhH7T4UIoawz1BBGUKTSenzkgz6oW2II/dnncEQoSukdtjFcFPLcZKk0mDFsaHE ht5Lyo/7k1GwfflM28V6s+p/1ukh/9gdfv87p9TTY794AxGoD3fxzb3Scf5kBNdn4gVyd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vzDCxAAAANwAAAAPAAAAAAAAAAAA AAAAAKECAABkcnMvZG93bnJldi54bWxQSwUGAAAAAAQABAD5AAAAkgMAAAAA "/>
                      <v:line id="Line 50" o:spid="_x0000_s1222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W2utcQAAADcAAAADwAAAGRycy9kb3ducmV2LnhtbERPTWvCQBC9F/wPywi91U0tBJu6iiiC 9iBqC+1xzE6T1Oxs2N0m8d+7gtDbPN7nTOe9qUVLzleWFTyPEhDEudUVFwo+P9ZPExA+IGusLZOC C3mYzwYPU8y07fhA7TEUIoawz1BBGUKTSenzkgz6kW2II/djncEQoSukdtjFcFPLcZKk0mDFsaHE hpYl5efjn1Gwe9mn7WL7vum/tukpXx1O37+dU+px2C/eQATqw7/47t7oOP91DLdn4gVyd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hba61xAAAANwAAAAPAAAAAAAAAAAA AAAAAKECAABkcnMvZG93bnJldi54bWxQSwUGAAAAAAQABAD5AAAAkgMAAAAA "/>
                      <v:line id="Line 51" o:spid="_x0000_s1223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wWKUcQAAADcAAAADwAAAGRycy9kb3ducmV2LnhtbERPTWsCMRC9F/wPYYReimZti+hqFBGE HrzUlhVv42bcLLuZrEmq23/fFAq9zeN9znLd21bcyIfasYLJOANBXDpdc6Xg82M3moEIEVlj65gU fFOA9WrwsMRcuzu/0+0QK5FCOOSowMTY5VKG0pDFMHYdceIuzluMCfpKao/3FG5b+ZxlU2mx5tRg sKOtobI5fFkFcrZ/uvrN+bUpmuNxboqy6E57pR6H/WYBIlIf/8V/7jed5s9f4P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XBYpRxAAAANwAAAAPAAAAAAAAAAAA AAAAAKECAABkcnMvZG93bnJldi54bWxQSwUGAAAAAAQABAD5AAAAkgMAAAAA "/>
                      <v:rect id="Rectangle 52" o:spid="_x0000_s1224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Z7sFsMA AADcAAAADwAAAGRycy9kb3ducmV2LnhtbERPTWvCQBC9F/wPywi9NRutlCa6iigWPWpy6W2aHZO0 2dmQXZO0v74rFHqbx/uc1WY0jeipc7VlBbMoBkFcWF1zqSDPDk+vIJxH1thYJgXf5GCznjysMNV2 4DP1F1+KEMIuRQWV920qpSsqMugi2xIH7mo7gz7ArpS6wyGEm0bO4/hFGqw5NFTY0q6i4utyMwo+ 6nmOP+fsLTbJ4dmfxuzz9r5X6nE6bpcgPI3+X/znPuowP1nA/ZlwgVz/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0Z7sFsMAAADcAAAADwAAAAAAAAAAAAAAAACYAgAAZHJzL2Rv d25yZXYueG1sUEsFBgAAAAAEAAQA9QAAAIgDAAAAAA== "/>
                      <v:shape id="Text Box 53" o:spid="_x0000_s1225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+F5DsEA AADcAAAADwAAAGRycy9kb3ducmV2LnhtbERPyWrDMBC9F/oPYgq9lFhOyepGMWkhxVcn+YCxNbFN rZGxVC9/XxUKvc3jrXNIJ9OKgXrXWFawjGIQxKXVDVcKbtfzYgfCeWSNrWVSMJOD9Pj4cMBE25Fz Gi6+EiGEXYIKau+7REpX1mTQRbYjDtzd9gZ9gH0ldY9jCDetfI3jjTTYcGiosaOPmsqvy7dRcM/G l/V+LD79bZuvNu/YbAs7K/X8NJ3eQHia/L/4z53pMH+/ht9nwgXy+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LfheQ7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4" o:spid="_x0000_s1226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PnecEA AADcAAAADwAAAGRycy9kb3ducmV2LnhtbERPzYrCMBC+L/gOYQQvyzZV3KrVKKugeNX1AabN2Bab SWmytr69EYS9zcf3O6tNb2pxp9ZVlhWMoxgEcW51xYWCy+/+aw7CeWSNtWVS8CAHm/XgY4Wpth2f 6H72hQgh7FJUUHrfpFK6vCSDLrINceCutjXoA2wLqVvsQrip5SSOE2mw4tBQYkO7kvLb+c8ouB67 z+9Flx38ZXaaJlusZpl9KDUa9j9LEJ56/y9+u486zF8k8HomXCDXT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cz53n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55" o:spid="_x0000_s1227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9C4sEA AADcAAAADwAAAGRycy9kb3ducmV2LnhtbERP24rCMBB9X/Afwgi+LGuquNZWo6yC4quuHzA20ws2 k9Jkbf17Iwj7NodzndWmN7W4U+sqywom4wgEcWZ1xYWCy+/+awHCeWSNtWVS8CAHm/XgY4Wpth2f 6H72hQgh7FJUUHrfpFK6rCSDbmwb4sDltjXoA2wLqVvsQrip5TSK5tJgxaGhxIZ2JWW3859RkB+7 z++kux78JT7N5lus4qt9KDUa9j9LEJ56/y9+u486zE9ieD0TLpDr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h/QuL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56" o:spid="_x0000_s1228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eDWkMQA AADcAAAADwAAAGRycy9kb3ducmV2LnhtbESPzW7CQAyE75V4h5WRuFSwAbX8BBYElYq48vMAJmuS iKw3yi4kvH19QOrN1oxnPq82navUk5pQejYwHiWgiDNvS84NXM6/wzmoEJEtVp7JwIsCbNa9jxWm 1rd8pOcp5kpCOKRooIixTrUOWUEOw8jXxKLdfOMwytrk2jbYSrir9CRJptphydJQYE0/BWX308MZ uB3az+9Fe93Hy+z4Nd1hObv6lzGDfrddgorUxX/z+/pgBX8htPKMTKDX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ng1pDEAAAA3AAAAA8AAAAAAAAAAAAAAAAAmAIAAGRycy9k b3ducmV2LnhtbFBLBQYAAAAABAAEAPUAAACJAwAAAAA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57" o:spid="_x0000_s1229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xzC8EA AADcAAAADwAAAGRycy9kb3ducmV2LnhtbERP24rCMBB9X/Afwiz4sthU8bLtGmUVFF+9fMDYTC9s MylN1ta/N4Lg2xzOdZbr3tTiRq2rLCsYRzEI4szqigsFl/Nu9A3CeWSNtWVScCcH69XgY4mpth0f 6XbyhQgh7FJUUHrfpFK6rCSDLrINceBy2xr0AbaF1C12IdzUchLHc2mw4tBQYkPbkrK/079RkB+6 r1nSXff+sjhO5xusFld7V2r42f/+gPDU+7f45T7oMD9J4PlMuECu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ascwvBAAAA3AAAAA8AAAAAAAAAAAAAAAAAmAIAAGRycy9kb3du cmV2LnhtbFBLBQYAAAAABAAEAPUAAACGAwAAAAA=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4A0D9014" wp14:editId="055D28E2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200" name="Group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201" name="Line 35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36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37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38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39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0" o:spid="_x0000_s1230" style="position:absolute;margin-left:302.55pt;margin-top:676.2pt;width:172.8pt;height:100.8pt;z-index:251707392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HcgY4gQAAIMjAAAOAAAAZHJzL2Uyb0RvYy54bWzsWt9zozYQfu9M/wcN744BCxuYODeJHWc6 c20zvWvfZX4YpiBRicTOdfq/d7UCYuJMcnfpuXMJeXAEEvJq9X3a/dacvtuVBblNpMoFn1vOiW2R hEcizvlmbv3+cTXyLaJqxmNWCJ7MrbtEWe/OfvzhdFuFiSsyUcSJJDAJV+G2mltZXVfheKyiLCmZ OhFVwqEzFbJkNVzKzTiWbAuzl8XYte3peCtkXEkRJUrB3aXptM5w/jRNovrXNFVJTYq5BbbV+Cnx c60/x2enLNxIVmV51JjBvsKKkuUcvrSbaslqRm5kfjBVmUdSKJHWJ5EoxyJN8yjBNcBqHPvBaq6k uKlwLZtwu6k6N4FrH/jpq6eNfrm9liSP5xZ40yKclbBJ+L1E3wD3bKtNCKOuZPWhupZmjdB8L6I/ FXSPH/br640ZTNbbn0UME7KbWqB7dqks9RSwcLLDXbjrdiHZ1SSCm64TUG8KxkTQ57i+7cAF7lOU wWbq52YTSi2iuz2ftn2XzfMTeNo8DC6d6t4xC80Xo7GNcXplgDl171b1Mrd+yFiV4G4p7bDOrU7r 1vc5T8jEM07FMQt+LdHFKlTg3Gf95dtTs+6J7Tbr7rw2saFLuwyd1S2ZhZVU9VUiSqIbc6sAK3Av 2O17VRvvtEP01nCxyosC/V1wsp1bged6+IASRR7rTj1Myc16UUhyyzSz8K9xdW8YIJjHOFmWsPiy adcsL0wb7Cy4ng/WAeY0LUOdvwM7uPQvfTqi7vRyRO3lcnS+WtDRdOXMvOVkuVgsnX+0aQ4NszyO E66ta2ns0M/bz+ZAMQTsiNy5YdyfHdEExrb/0WjAldlBA6q1iO9wY/E+QOxoWHP7WEP0a9sAj5+F NZIWefUH8Ao3vGFphzq3Y2KLOm/WUM0HYBostRRvMTXA7uTR0/k1wW7Sh93sJUfclMLRD8fYIdia kDBA7S2fcBDkTJJioqn/baDmzFxIXHU0HdD2ltHm9dEWfCnanomnlCJ+MfvB3NdxPAjhGnc6sg4B FVQhpF9vL4+DrMqccr+BgmV8UyQEwiLgoUnmWimmjA4jXCwyGJacSym2OtMGLeMgfnoPtGnq80Kj i8K+34ivNuVztPRCaQaNJxEqwfanlEZPKPT0xAr/mtl7w/4DSVLmNZQciryEw73TLSx8Up88muAT KUBPQVYC9Q9oZEJ+ssgWaglzS/11w2RikeInDjsRgM9gWI0X1Ju5cCH3e9b7PYxHMNXcqi1imova FCxuKplvMvgmk51zcQ6yOs1Rw+mdNbIDJTkK26OpjlmL1o8aJBdiRyiCbw97pN7B/db0bwZbGgBz 4PS8rwu0sEWna9jSift/wFYr2z1N+ZTqdVxqX7jBaDX1ZyO6ot4omNn+yHaCi2Bq04AuV33Vi6mQ qaG94LR8sdb/QmJ1ol2b38rp9v9jsrrerXdYqgo6gWEgPxCxqeBBzmrCxj0REexHJ6Jj2xA3UMYd 5DgDE/vV38NCwHfExE5/DUzsFX2DQyZOdNg5OhO7UvlhyXgg4isiYidNByLuE9GBKPQwJKJsOToR AyhomojY/Cp1r/oHIr4eIkLm057zAxN7TOx+B71PTvd/C9UljSOrxIkzfVB/G5j4mpjYFSG+Fybi +wnwpgeq4OatFP0qyf41tPffnTn7FwAA//8DAFBLAwQUAAYACAAAACEAWWggleMAAAANAQAADwAA AGRycy9kb3ducmV2LnhtbEyPwW7CMAyG75P2DpEn7TaSAmGsa4oQ2nZCSINJaLfQmLaiSaomtOXt 5522o/1/+v05W422YT12ofZOQTIRwNAV3tSuVPB1eH9aAgtRO6Mb71DBDQOs8vu7TKfGD+4T+30s GZW4kGoFVYxtynkoKrQ6THyLjrKz76yONHYlN50eqNw2fCrEgltdO7pQ6RY3FRaX/dUq+Bj0sJ4l b/32ct7cvg9yd9wmqNTjw7h+BRZxjH8w/OqTOuTkdPJXZwJrFCyETAilYCanc2CEvEjxDOxEKynn Anie8f9f5D8AAAD//wMAUEsBAi0AFAAGAAgAAAAhALaDOJL+AAAA4QEAABMAAAAAAAAAAAAAAAAA AAAAAFtDb250ZW50X1R5cGVzXS54bWxQSwECLQAUAAYACAAAACEAOP0h/9YAAACUAQAACwAAAAAA AAAAAAAAAAAvAQAAX3JlbHMvLnJlbHNQSwECLQAUAAYACAAAACEAXB3IGOIEAACDIwAADgAAAAAA AAAAAAAAAAAuAgAAZHJzL2Uyb0RvYy54bWxQSwECLQAUAAYACAAAACEAWWggleMAAAANAQAADwAA AAAAAAAAAAAAAAA8BwAAZHJzL2Rvd25yZXYueG1sUEsFBgAAAAAEAAQA8wAAAEwIAAAAAA== ">
                      <v:line id="Line 35" o:spid="_x0000_s1231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pDEOcYAAADcAAAADwAAAGRycy9kb3ducmV2LnhtbESPT2vCQBTE7wW/w/IKvdWNFoKkriKV gvZQ6h+ox2f2mUSzb8PuNonf3i0IHoeZ+Q0znfemFi05X1lWMBomIIhzqysuFOx3n68TED4ga6wt k4IreZjPBk9TzLTteEPtNhQiQthnqKAMocmk9HlJBv3QNsTRO1lnMETpCqkddhFuajlOklQarDgu lNjQR0n5ZftnFHy//aTtYv216n/X6TFfbo6Hc+eUennuF+8gAvXhEb63V1rBOBnB/5l4BOTs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= "/>
                      <v:line id="Line 36" o:spid="_x0000_s1232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2bbMcYAAADcAAAADwAAAGRycy9kb3ducmV2LnhtbESPQWsCMRSE7wX/Q3gFL6Vmu5RiV6NI QfDgpVZWvD03r5tlNy9rEnX775tCweMwM98w8+VgO3ElHxrHCl4mGQjiyumGawX7r/XzFESIyBo7 x6TghwIsF6OHORba3fiTrrtYiwThUKACE2NfSBkqQxbDxPXEyft23mJM0tdSe7wluO1knmVv0mLD acFgTx+GqnZ3sQrkdPt09qvTa1u2h8O7KauyP26VGj8OqxmISEO8h//bG60gz3L4O5OOgFz8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= "/>
                      <v:line id="Line 37" o:spid="_x0000_s1233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Q7/1cYAAADcAAAADwAAAGRycy9kb3ducmV2LnhtbESPQWvCQBSE70L/w/IK3nSjQiipq4gi aA9FbaE9PrOvSdrs27C7JvHfu0LB4zAz3zDzZW9q0ZLzlWUFk3ECgji3uuJCwefHdvQCwgdkjbVl UnAlD8vF02COmbYdH6k9hUJECPsMFZQhNJmUPi/JoB/bhjh6P9YZDFG6QmqHXYSbWk6TJJUGK44L JTa0Lin/O12MgvfZIW1X+7dd/7VPz/nmeP7+7ZxSw+d+9QoiUB8e4f/2TiuYJjO4n4lHQC5u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0O/9XGAAAA3AAAAA8AAAAAAAAA AAAAAAAAoQIAAGRycy9kb3ducmV2LnhtbFBLBQYAAAAABAAEAPkAAACUAwAAAAA= "/>
                      <v:line id="Line 38" o:spid="_x0000_s1234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udnocYAAADcAAAADwAAAGRycy9kb3ducmV2LnhtbESPQWvCQBSE7wX/w/IEb3VTLaFEVxFL QT2Uagt6fGafSWr2bdhdk/TfdwtCj8PMfMPMl72pRUvOV5YVPI0TEMS51RUXCr4+3x5fQPiArLG2 TAp+yMNyMXiYY6Ztx3tqD6EQEcI+QwVlCE0mpc9LMujHtiGO3sU6gyFKV0jtsItwU8tJkqTSYMVx ocSG1iXl18PNKHiffqTtarvb9Mdtes5f9+fTd+eUGg371QxEoD78h+/tjVYwSZ7h70w8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= "/>
                      <v:line id="Line 39" o:spid="_x0000_s1235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I9DRccAAADcAAAADwAAAGRycy9kb3ducmV2LnhtbESPT2sCMRTE74LfIbxCL6VmlbbYrVFE KHjw4h9WenvdvG6W3bysSdTttzeFgsdhZn7DzBa9bcWFfKgdKxiPMhDEpdM1VwoO+8/nKYgQkTW2 jknBLwVYzIeDGebaXXlLl12sRIJwyFGBibHLpQylIYth5Dri5P04bzEm6SupPV4T3LZykmVv0mLN acFgRytDZbM7WwVyunk6+eX3S1M0x+O7Kcqi+9oo9fjQLz9AROrjPfzfXmsFk+wV/s6kIyDn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Ej0NFxwAAANwAAAAPAAAAAAAA AAAAAAAAAKECAABkcnMvZG93bnJldi54bWxQSwUGAAAAAAQABAD5AAAAlQMAAAAA "/>
                      <v:rect id="Rectangle 40" o:spid="_x0000_s1236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8jAcUA AADcAAAADwAAAGRycy9kb3ducmV2LnhtbESPQWvCQBSE7wX/w/IKvdXdpiA1dROKotijJhdvr9nX JG32bciuGvvrXaHgcZiZb5hFPtpOnGjwrWMNL1MFgrhypuVaQ1msn99A+IBssHNMGi7kIc8mDwtM jTvzjk77UIsIYZ+ihiaEPpXSVw1Z9FPXE0fv2w0WQ5RDLc2A5wi3nUyUmkmLLceFBntaNlT97o9W w1eblPi3KzbKztev4XMsfo6HldZPj+PHO4hAY7iH/9tboyFRM7idiUdAZl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9LyMBxQAAANwAAAAPAAAAAAAAAAAAAAAAAJgCAABkcnMv ZG93bnJldi54bWxQSwUGAAAAAAQABAD1AAAAigMAAAAA "/>
                      <v:shape id="Text Box 41" o:spid="_x0000_s1237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1C2GcQA AADcAAAADwAAAGRycy9kb3ducmV2LnhtbESPzWrDMBCE74W+g9hCLiWRG5q4dS2bNpDia34eYGOt f6i1MpYa228fFQo5DjPzDZPmk+nElQbXWlbwsopAEJdWt1wrOJ/2yzcQziNr7CyTgpkc5NnjQ4qJ tiMf6Hr0tQgQdgkqaLzvEyld2ZBBt7I9cfAqOxj0QQ611AOOAW46uY6irTTYclhosKddQ+XP8dco qIrxefM+Xr79OT68br+wjS92VmrxNH1+gPA0+Xv4v11oBesohr8z4QjI7AYAAP//AwBQSwECLQAU AAYACAAAACEA8PeKu/0AAADiAQAAEwAAAAAAAAAAAAAAAAAAAAAAW0NvbnRlbnRfVHlwZXNdLnht bFBLAQItABQABgAIAAAAIQAx3V9h0gAAAI8BAAALAAAAAAAAAAAAAAAAAC4BAABfcmVscy8ucmVs c1BLAQItABQABgAIAAAAIQAzLwWeQQAAADkAAAAQAAAAAAAAAAAAAAAAACkCAABkcnMvc2hhcGV4 bWwueG1sUEsBAi0AFAAGAAgAAAAhABtQthnEAAAA3AAAAA8AAAAAAAAAAAAAAAAAmAIAAGRycy9k b3ducmV2LnhtbFBLBQYAAAAABAAEAPUAAACJAwAAAAA=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238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8ia70A AADcAAAADwAAAGRycy9kb3ducmV2LnhtbERPSwrCMBDdC94hjOBGNFX8VqOooLj1c4CxGdtiMylN tPX2ZiG4fLz/atOYQrypcrllBcNBBII4sTrnVMHteujPQTiPrLGwTAo+5GCzbrdWGGtb85neF5+K EMIuRgWZ92UspUsyMugGtiQO3MNWBn2AVSp1hXUIN4UcRdFUGsw5NGRY0j6j5Hl5GQWPU92bLOr7 0d9m5/F0h/nsbj9KdTvNdgnCU+P/4p/7pBWMorA2nAlHQK6/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as8ia70AAADcAAAADwAAAAAAAAAAAAAAAACYAgAAZHJzL2Rvd25yZXYu eG1sUEsFBgAAAAAEAAQA9QAAAIIDAAAAAA=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43" o:spid="_x0000_s1239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OH8MIA AADcAAAADwAAAGRycy9kb3ducmV2LnhtbESP3arCMBCE7wXfIazgjWiqePypRlFB8dafB1ibtS02 m9JEW9/eCMK5HGbmG2a5bkwhXlS53LKC4SACQZxYnXOq4HrZ92cgnEfWWFgmBW9ysF61W0uMta35 RK+zT0WAsItRQeZ9GUvpkowMuoEtiYN3t5VBH2SVSl1hHeCmkKMomkiDOYeFDEvaZZQ8zk+j4H6s e3/z+nbw1+lpPNliPr3Zt1LdTrNZgPDU+P/wr33UCkbRHL5nwhGQq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g4fw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4" o:spid="_x0000_s1240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WC4sL0A AADcAAAADwAAAGRycy9kb3ducmV2LnhtbERPSwrCMBDdC94hjOBGNFX8VqOooLj1c4CxGdtiMylN tPX2ZiG4fLz/atOYQrypcrllBcNBBII4sTrnVMHteujPQTiPrLGwTAo+5GCzbrdWGGtb85neF5+K EMIuRgWZ92UspUsyMugGtiQO3MNWBn2AVSp1hXUIN4UcRdFUGsw5NGRY0j6j5Hl5GQWPU92bLOr7 0d9m5/F0h/nsbj9KdTvNdgnCU+P/4p/7pBWMhmF+OBOOgFx/AQAA//8DAFBLAQItABQABgAIAAAA IQDw94q7/QAAAOIBAAATAAAAAAAAAAAAAAAAAAAAAABbQ29udGVudF9UeXBlc10ueG1sUEsBAi0A FAAGAAgAAAAhADHdX2HSAAAAjwEAAAsAAAAAAAAAAAAAAAAALgEAAF9yZWxzLy5yZWxzUEsBAi0A FAAGAAgAAAAhADMvBZ5BAAAAOQAAABAAAAAAAAAAAAAAAAAAKQIAAGRycy9zaGFwZXhtbC54bWxQ SwECLQAUAAYACAAAACEAEWC4sL0AAADcAAAADwAAAAAAAAAAAAAAAACYAgAAZHJzL2Rvd25yZXYu eG1sUEsFBgAAAAAEAAQA9QAAAIIDAAAAAA==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45" o:spid="_x0000_s1241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iwdK8IA AADcAAAADwAAAGRycy9kb3ducmV2LnhtbESP3YrCMBSE7xd8h3AEbxZNK64/1SgqKN768wDH5tgW m5PSRFvf3gjCXg4z8w2zWLWmFE+qXWFZQTyIQBCnVhecKbicd/0pCOeRNZaWScGLHKyWnZ8FJto2 fKTnyWciQNglqCD3vkqkdGlOBt3AVsTBu9naoA+yzqSusQlwU8phFI2lwYLDQo4VbXNK76eHUXA7 NL9/s+a695fJcTTeYDG52pdSvW67noPw1Pr/8Ld90AqGcQyfM+EIyOU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+LB0r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61F622DE" wp14:editId="3AA48467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212" name="Group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213" name="Line 23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24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25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26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27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2" o:spid="_x0000_s1242" style="position:absolute;margin-left:302.55pt;margin-top:676.2pt;width:172.8pt;height:100.8pt;z-index:251706368" coordorigin="7344,1584" coordsize="3456,20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Mtx2+AQAAIYjAAAOAAAAZHJzL2Uyb0RvYy54bWzsWl1zozYUfe9M/4OGd8eAwQYmzk7ij0xn 0jbT3fZd5sMwBUQlHDvt9L/36gpkE2ezyabrmU3wAxZICOnqnKt7Lpx/2BU5uYu5yFg5Nawz0yBx GbIoK9dT4/dPy4FnEFHTMqI5K+OpcR8L48PFjz+cb6sgtlnK8ijmBDopRbCtpkZa11UwHIowjQsq zlgVl1CZMF7QGk75ehhxuoXei3xom+Z4uGU8qjgLYyHg6lxVGhfYf5LEYf1rkoi4JvnUgLHVeOR4 XMnj8OKcBmtOqzQLm2HQrxhFQbMSHqq7mtOakg3PjroqspAzwZL6LGTFkCVJFsY4B5iNZT6YzTVn mwrnsg6260qbCUz7wE5f3W34y90tJ1k0NWzLNkhJC1gkfC6RF8A822odQKtrXn2sbrmaIxRvWPin gOrhw3p5vlaNyWr7M4ugQ7qpGZpnl/BCdgETJztchXu9CvGuJiFctC3fccewWCHUWbZnWnCC6xSm sJjyvsnIcQwiq13PaesWzf0juFvdDCYdy9ohDdSDcbDN4OTMAHNib1bxOrN+TGkV42oJaTBt1lFr 1pusjIk9UkbFNrPylqOJRSDAuF+0l2eO1bxHpt3MW1ttZEKVNBkaS0+ZBhUX9XXMCiILUyOHUeBa 0LsbUSvrtE3k0pRsmeU52jsvyXZq+K7t4g2C5VkkK2UzwderWc7JHZXMwl9j6k4zQHAZYWdpTKNF U65plqsyjDMvZX8wDxhOU1LU+cc3/YW38JyBY48XA8eczweXy5kzGC+tiTsfzWezufWvHJrlBGkW RXEpR9fS2HKet56NQ1EE1ETWZhh2e0c0wWDbfxw04EqtoALVikX3uLB4HSB2MqwBBBSFFdYQI3Js gMdnYY0keVb9AbzCBW9YqlFnaya2qHMnDdU8AKbCUkvxFlM97M4e9c5vCXZuF3bua1zc2AHXD27s GGzNltBD7T17OPA3hx4O9/eXeDi5w7R+7fNQsyY2BK5yN+3R9p7RNumibfJSx/aF/dRxPNkjRj8Y +1qWC1G4xJ3cWfsNFVQhhF/vL44D56O83G+gYGm5zkE4IFQaV9dKMaF0GCnZLIVm8SXnbCsjbdAy FuKnc4M8eZ7Q0K7R8xrx1YZ8lpReKM2g8CRCOYz9KaXREQodPbHEX9N7p9n/IEmKrIaUQ54V4Ny1 bqHBk/rk0QCfcAZ6CqISyH9AIWX8b4NsIZcwNcRfG8pjg+Q/lbASPtgMmtV44rgTG074Yc3qsIaW IXQ1NWqDqOKsVgmLTcWzdQpPUtF5yS5BVicZaji5skp2oCRHYXsy1eG3aP0kQXLFdsT25eIdYI/U O7jeDv2bwdbxIT4A77nPC7SwRaNL2DojTGt8XiB/G9hKL3+gKZ9SvZbtmFe2P1iOvcnAWTruwJ+Y 3sC0/Ct/bDq+M192VS+KPZVDe4W3fLXWfyGxtGiXw2/ldPv/mKyud6sdpqoss8lMtZjvmahSeNKx qH1DM3GE7vvkTLRMEzYO1HFHQU5PxW769zgT8D1RUecz1fbTU7GhonVMRYzITk5FnSw/Thr3THxL TNTZ3p6Jhy9gbP1ea78p6vgBEuNSS50mPPUhp6n2xObF1F7490x8S0zUCfCeiR0m6leheybq8OGk TPRaoTiyxg9ScD0T3xIT9fuB74WJ+IkCfOyBQrj5MEV+TXJ4DuXDz2cu/gMAAP//AwBQSwMEFAAG AAgAAAAhAFloIJXjAAAADQEAAA8AAABkcnMvZG93bnJldi54bWxMj8FuwjAMhu+T9g6RJ+02kgJh rGuKENp2QkiDSWi30Ji2okmqJrTl7eedtqP9f/r9OVuNtmE9dqH2TkEyEcDQFd7UrlTwdXh/WgIL UTujG+9QwQ0DrPL7u0ynxg/uE/t9LBmVuJBqBVWMbcp5KCq0Okx8i46ys++sjjR2JTedHqjcNnwq xIJbXTu6UOkWNxUWl/3VKvgY9LCeJW/99nLe3L4PcnfcJqjU48O4fgUWcYx/MPzqkzrk5HTyV2cC axQshEwIpWAmp3NghLxI8QzsRCsp5wJ4nvH/X+Q/AAAA//8DAFBLAQItABQABgAIAAAAIQC2gziS /gAAAOEBAAATAAAAAAAAAAAAAAAAAAAAAABbQ29udGVudF9UeXBlc10ueG1sUEsBAi0AFAAGAAgA AAAhADj9If/WAAAAlAEAAAsAAAAAAAAAAAAAAAAALwEAAF9yZWxzLy5yZWxzUEsBAi0AFAAGAAgA AAAhAAwy3Hb4BAAAhiMAAA4AAAAAAAAAAAAAAAAALgIAAGRycy9lMm9Eb2MueG1sUEsBAi0AFAAG AAgAAAAhAFloIJXjAAAADQEAAA8AAAAAAAAAAAAAAAAAUgcAAGRycy9kb3ducmV2LnhtbFBLBQYA AAAABAAEAPMAAABiCAAAAAA= ">
                      <v:line id="Line 23" o:spid="_x0000_s1243" style="position:absolute;visibility:visible;mso-wrap-style:square" from="8064,3024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NdpCMYAAADcAAAADwAAAGRycy9kb3ducmV2LnhtbESPQWvCQBSE7wX/w/KE3upGhSDRVaQi aA+l2kI9PrPPJDb7Nuxuk/jv3YLQ4zAz3zCLVW9q0ZLzlWUF41ECgji3uuJCwdfn9mUGwgdkjbVl UnAjD6vl4GmBmbYdH6g9hkJECPsMFZQhNJmUPi/JoB/Zhjh6F+sMhihdIbXDLsJNLSdJkkqDFceF Eht6LSn/Of4aBe/Tj7Rd7992/fc+Peebw/l07ZxSz8N+PQcRqA//4Ud7pxVMxlP4OxOPgFze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jXaQjGAAAA3AAAAA8AAAAAAAAA AAAAAAAAoQIAAGRycy9kb3ducmV2LnhtbFBLBQYAAAAABAAEAPkAAACUAwAAAAA= "/>
                      <v:line id="Line 24" o:spid="_x0000_s1244" style="position:absolute;flip:y;visibility:visible;mso-wrap-style:square" from="8064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pwA8YAAADcAAAADwAAAGRycy9kb3ducmV2LnhtbESPQWsCMRSE74X+h/AEL0WzihRdjSKF Qg9eastKb8/Nc7Ps5mWbpLr++0YQPA4z8w2z2vS2FWfyoXasYDLOQBCXTtdcKfj+eh/NQYSIrLF1 TAquFGCzfn5aYa7dhT/pvI+VSBAOOSowMXa5lKE0ZDGMXUecvJPzFmOSvpLa4yXBbSunWfYqLdac Fgx29GaobPZ/VoGc715+/fY4a4rmcFiYoiy6n51Sw0G/XYKI1MdH+N7+0AqmkxnczqQjINf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4acAPGAAAA3AAAAA8AAAAAAAAA AAAAAAAAoQIAAGRycy9kb3ducmV2LnhtbFBLBQYAAAAABAAEAPkAAACUAwAAAAA= "/>
                      <v:line id="Line 25" o:spid="_x0000_s1245" style="position:absolute;visibility:visible;mso-wrap-style:square" from="8640,2160" to="8640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HJU58cAAADcAAAADwAAAGRycy9kb3ducmV2LnhtbESPT2vCQBTE70K/w/IK3nSj0iCpq0hL QXsQ/xTa4zP7TGKzb8PuNkm/vSsUehxm5jfMYtWbWrTkfGVZwWScgCDOra64UPBxehvNQfiArLG2 TAp+ycNq+TBYYKZtxwdqj6EQEcI+QwVlCE0mpc9LMujHtiGO3sU6gyFKV0jtsItwU8tpkqTSYMVx ocSGXkrKv48/RsFutk/b9fZ9039u03P+ejh/XTun1PCxXz+DCNSH//Bfe6MVTCdP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YclTnxwAAANwAAAAPAAAAAAAA AAAAAAAAAKECAABkcnMvZG93bnJldi54bWxQSwUGAAAAAAQABAD5AAAAlQMAAAAA "/>
                      <v:line id="Line 26" o:spid="_x0000_s1246" style="position:absolute;visibility:visible;mso-wrap-style:square" from="8640,2160" to="10368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KDKkMYAAADcAAAADwAAAGRycy9kb3ducmV2LnhtbESPT2vCQBTE7wW/w/IKvdWNFoKkriKV gvZQ6h+ox2f2mUSzb8PuNonf3i0IHoeZ+Q0znfemFi05X1lWMBomIIhzqysuFOx3n68TED4ga6wt k4IreZjPBk9TzLTteEPtNhQiQthnqKAMocmk9HlJBv3QNsTRO1lnMETpCqkddhFuajlOklQarDgu lNjQR0n5ZftnFHy//aTtYv216n/X6TFfbo6Hc+eUennuF+8gAvXhEb63V1rBeJTC/5l4BOTs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igypDGAAAA3AAAAA8AAAAAAAAA AAAAAAAAoQIAAGRycy9kb3ducmV2LnhtbFBLBQYAAAAABAAEAPkAAACUAwAAAAA= "/>
                      <v:line id="Line 27" o:spid="_x0000_s1247" style="position:absolute;flip:y;visibility:visible;mso-wrap-style:square" from="8064,2448" to="9216,30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sjudMYAAADcAAAADwAAAGRycy9kb3ducmV2LnhtbESPQWsCMRSE7wX/Q3hCL0WzSqm6GkUK hR68VGXF23Pz3Cy7edkmqW7/fVMo9DjMzDfMatPbVtzIh9qxgsk4A0FcOl1zpeB4eBvNQYSIrLF1 TAq+KcBmPXhYYa7dnT/oto+VSBAOOSowMXa5lKE0ZDGMXUecvKvzFmOSvpLa4z3BbSunWfYiLdac Fgx29GqobPZfVoGc754+/fby3BTN6bQwRVl0551Sj8N+uwQRqY//4b/2u1Ywnczg90w6AnL9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7I7nTGAAAA3AAAAA8AAAAAAAAA AAAAAAAAoQIAAGRycy9kb3ducmV2LnhtbFBLBQYAAAAABAAEAPkAAACUAwAAAAA= "/>
                      <v:rect id="Rectangle 28" o:spid="_x0000_s1248" style="position:absolute;left:8640;top:2880;width:144;height:1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iWENcEA AADcAAAADwAAAGRycy9kb3ducmV2LnhtbERPTYvCMBC9L/gfwgje1rQVZLcaiyiKHrVe9jY2Y1tt JqWJWv31m8PCHh/ve571phEP6lxtWUE8jkAQF1bXXCo45ZvPLxDOI2tsLJOCFznIFoOPOabaPvlA j6MvRQhhl6KCyvs2ldIVFRl0Y9sSB+5iO4M+wK6UusNnCDeNTKJoKg3WHBoqbGlVUXE73o2Cc52c 8H3It5H53kz8vs+v95+1UqNhv5yB8NT7f/Gfe6cVJHFYG86EIyA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YlhDXBAAAA3AAAAA8AAAAAAAAAAAAAAAAAmAIAAGRycy9kb3du cmV2LnhtbFBLBQYAAAAABAAEAPUAAACGAwAAAAA= "/>
                      <v:shape id="Text Box 29" o:spid="_x0000_s1249" type="#_x0000_t202" style="position:absolute;left:8496;top:158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FoRLcIA AADcAAAADwAAAGRycy9kb3ducmV2LnhtbESP3YrCMBSE7wXfIRzBG9FU8bcaRYVdvK36AMfm2Bab k9JEW99+Iyx4OczMN8xm15pSvKh2hWUF41EEgji1uuBMwfXyM1yCcB5ZY2mZFLzJwW7b7Www1rbh hF5nn4kAYRejgtz7KpbSpTkZdCNbEQfvbmuDPsg6k7rGJsBNKSdRNJcGCw4LOVZ0zCl9nJ9Gwf3U DGar5vbrr4tkOj9gsbjZt1L9Xrtfg/DU+m/4v33SCibjFXzOhCMgt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WhEt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0" o:spid="_x0000_s1250" type="#_x0000_t202" style="position:absolute;left:10080;top:244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wxyDcAA AADcAAAADwAAAGRycy9kb3ducmV2LnhtbERPy4rCMBTdC/5DuIIbsallxkc1igozuPXxAbfNtS02 N6WJtv69WQzM8nDem11vavGi1lWWFcyiGARxbnXFhYLb9We6BOE8ssbaMil4k4PddjjYYKptx2d6 XXwhQgi7FBWU3jeplC4vyaCLbEMcuLttDfoA20LqFrsQbmqZxPFcGqw4NJTY0LGk/HF5GgX3Uzf5 XnXZr78tzl/zA1aLzL6VGo/6/RqEp97/i//cJ60gScL8cCYcAbn9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3wxyDcAAAADcAAAADwAAAAAAAAAAAAAAAACYAgAAZHJzL2Rvd25y ZXYueG1sUEsFBgAAAAAEAAQA9QAAAIUDAAAAAA== 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1" o:spid="_x0000_s1251" type="#_x0000_t202" style="position:absolute;left:7344;top:3024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EDXlsQA AADcAAAADwAAAGRycy9kb3ducmV2LnhtbESPW4vCMBSE34X9D+Es+CLb1OJlrUZZBRdfvfyAY3N6 YZuT0kRb/70RFnwcZuYbZrXpTS3u1LrKsoJxFIMgzqyuuFBwOe+/vkE4j6yxtkwKHuRgs/4YrDDV tuMj3U++EAHCLkUFpfdNKqXLSjLoItsQBy+3rUEfZFtI3WIX4KaWSRzPpMGKw0KJDe1Kyv5ON6Mg P3Sj6aK7/vrL/DiZbbGaX+1DqeFn/7ME4an37/B/+6AVJMkYXmfCEZDrJ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BA15bEAAAA3AAAAA8AAAAAAAAAAAAAAAAAmAIAAGRycy9k b3ducmV2LnhtbFBLBQYAAAAABAAEAPUAAACJAwAAAAA= 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32" o:spid="_x0000_s1252" type="#_x0000_t202" style="position:absolute;left:9216;top:2016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JJJ4cIA AADcAAAADwAAAGRycy9kb3ducmV2LnhtbESP3YrCMBSE7wXfIRzBG9F0i7/VKKuw4q0/D3Bsjm2x OSlNtPXtN4Lg5TAz3zCrTWtK8aTaFZYV/IwiEMSp1QVnCi7nv+EchPPIGkvLpOBFDjbrbmeFibYN H+l58pkIEHYJKsi9rxIpXZqTQTeyFXHwbrY26IOsM6lrbALclDKOoqk0WHBYyLGiXU7p/fQwCm6H ZjBZNNe9v8yO4+kWi9nVvpTq99rfJQhPrf+GP+2DVhDHMbzPhCMg1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kknhwgAAANwAAAAPAAAAAAAAAAAAAAAAAJgCAABkcnMvZG93 bnJldi54bWxQSwUGAAAAAAQABAD1AAAAhwMAAAAA 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33" o:spid="_x0000_s1253" type="#_x0000_t202" style="position:absolute;left:8496;top:3168;width:7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97sesUA AADcAAAADwAAAGRycy9kb3ducmV2LnhtbESP3WrCQBSE7wXfYTlCb6RuTNtYo6u0hRZvk/oAx+wx CWbPhuw2P2/fLRS8HGbmG2Z/HE0jeupcbVnBehWBIC6srrlUcP7+fHwF4TyyxsYyKZjIwfEwn+0x 1XbgjPrclyJA2KWooPK+TaV0RUUG3cq2xMG72s6gD7Irpe5wCHDTyDiKEmmw5rBQYUsfFRW3/Mco uJ6G5ct2uHz58yZ7Tt6x3lzspNTDYnzbgfA0+nv4v33SCuL4Cf7OhCMgD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v3ux6xQAAANwAAAAPAAAAAAAAAAAAAAAAAJgCAABkcnMv ZG93bnJldi54bWxQSwUGAAAAAAQABAD1AAAAigMAAAAA 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4783085" wp14:editId="21EA34A3">
                  <wp:extent cx="3057525" cy="2047875"/>
                  <wp:effectExtent l="0" t="0" r="0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E65519" w:rsidRPr="00E65519" w:rsidTr="009447C4">
        <w:tc>
          <w:tcPr>
            <w:tcW w:w="67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)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Xét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AH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à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BCD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ó: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</w: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60" w:dyaOrig="240">
                <v:shape id="_x0000_i1061" type="#_x0000_t75" style="width:12.75pt;height:12pt" o:ole="">
                  <v:imagedata r:id="rId59" o:title=""/>
                </v:shape>
                <o:OLEObject Type="Embed" ProgID="Equation.3" ShapeID="_x0000_i1061" DrawAspect="Content" ObjectID="_1677657435" r:id="rId60"/>
              </w:objec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t>BCD =</w: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60" w:dyaOrig="240">
                <v:shape id="_x0000_i1062" type="#_x0000_t75" style="width:12.75pt;height:12pt" o:ole="">
                  <v:imagedata r:id="rId59" o:title=""/>
                </v:shape>
                <o:OLEObject Type="Embed" ProgID="Equation.3" ShapeID="_x0000_i1062" DrawAspect="Content" ObjectID="_1677657436" r:id="rId61"/>
              </w:objec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t>AHB = 90</w: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  <w:vertAlign w:val="superscript"/>
              </w:rPr>
              <w:t>0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 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65519" w:rsidRPr="00E65519" w:rsidTr="009447C4">
        <w:tc>
          <w:tcPr>
            <w:tcW w:w="67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670F91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nl-N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bCs/>
                      <w:position w:val="-4"/>
                      <w:sz w:val="24"/>
                      <w:szCs w:val="24"/>
                    </w:rPr>
                    <w:object w:dxaOrig="260" w:dyaOrig="240">
                      <v:shape id="_x0000_i1072" type="#_x0000_t75" style="width:12.75pt;height:12pt" o:ole="">
                        <v:imagedata r:id="rId59" o:title=""/>
                      </v:shape>
                      <o:OLEObject Type="Embed" ProgID="Equation.3" ShapeID="_x0000_i1072" DrawAspect="Content" ObjectID="_1677657437" r:id="rId6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nl-NL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nl-N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bCs/>
                      <w:position w:val="-4"/>
                      <w:sz w:val="24"/>
                      <w:szCs w:val="24"/>
                    </w:rPr>
                    <w:object w:dxaOrig="260" w:dyaOrig="240">
                      <v:shape id="_x0000_i1073" type="#_x0000_t75" style="width:12.75pt;height:12pt" o:ole="">
                        <v:imagedata r:id="rId59" o:title=""/>
                      </v:shape>
                      <o:OLEObject Type="Embed" ProgID="Equation.3" ShapeID="_x0000_i1073" DrawAspect="Content" ObjectID="_1677657438" r:id="rId63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1</m:t>
                  </m:r>
                </m:sub>
              </m:sSub>
            </m:oMath>
            <w:r w:rsidR="00E65519"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hai góc so le trong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Do đó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AH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đồng dạng với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BCD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g-g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)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 có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AH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đồng dạng với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BCD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&gt;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80" w:dyaOrig="620">
                <v:shape id="_x0000_i1063" type="#_x0000_t75" style="width:123.75pt;height:30.75pt" o:ole="">
                  <v:imagedata r:id="rId64" o:title=""/>
                </v:shape>
                <o:OLEObject Type="Embed" ProgID="Equation.DSMT4" ShapeID="_x0000_i1063" DrawAspect="Content" ObjectID="_1677657439" r:id="rId6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1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Lại có CE là đường phân giác trong tam giác BCD =&gt;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64" type="#_x0000_t75" style="width:53.25pt;height:30.75pt" o:ole="">
                  <v:imagedata r:id="rId66" o:title=""/>
                </v:shape>
                <o:OLEObject Type="Embed" ProgID="Equation.DSMT4" ShapeID="_x0000_i1064" DrawAspect="Content" ObjectID="_1677657440" r:id="rId6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2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Từ (1) và (2) =&gt;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120" w:dyaOrig="620">
                <v:shape id="_x0000_i1065" type="#_x0000_t75" style="width:156pt;height:30.75pt" o:ole="">
                  <v:imagedata r:id="rId68" o:title=""/>
                </v:shape>
                <o:OLEObject Type="Embed" ProgID="Equation.DSMT4" ShapeID="_x0000_i1065" DrawAspect="Content" ObjectID="_1677657441" r:id="rId69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(đpcm).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0,75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ính được AH = 4,8 cm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ính được EB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1066" type="#_x0000_t75" style="width:17.25pt;height:30.75pt" o:ole="">
                  <v:imagedata r:id="rId70" o:title=""/>
                </v:shape>
                <o:OLEObject Type="Embed" ProgID="Equation.DSMT4" ShapeID="_x0000_i1066" DrawAspect="Content" ObjectID="_1677657442" r:id="rId71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cm; ED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60" w:dyaOrig="620">
                <v:shape id="_x0000_i1067" type="#_x0000_t75" style="width:18pt;height:30.75pt" o:ole="">
                  <v:imagedata r:id="rId72" o:title=""/>
                </v:shape>
                <o:OLEObject Type="Embed" ProgID="Equation.DSMT4" ShapeID="_x0000_i1067" DrawAspect="Content" ObjectID="_1677657443" r:id="rId73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m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ừ Tính được HB = 6,4cm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Suy ra HE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1068" type="#_x0000_t75" style="width:17.25pt;height:30.75pt" o:ole="">
                  <v:imagedata r:id="rId74" o:title=""/>
                </v:shape>
                <o:OLEObject Type="Embed" ProgID="Equation.DSMT4" ShapeID="_x0000_i1068" DrawAspect="Content" ObjectID="_1677657444" r:id="rId7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m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2000" w:dyaOrig="620">
                <v:shape id="_x0000_i1069" type="#_x0000_t75" style="width:99.75pt;height:30.75pt" o:ole="">
                  <v:imagedata r:id="rId76" o:title=""/>
                </v:shape>
                <o:OLEObject Type="Embed" ProgID="Equation.DSMT4" ShapeID="_x0000_i1069" DrawAspect="Content" ObjectID="_1677657445" r:id="rId7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4,8.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1070" type="#_x0000_t75" style="width:17.25pt;height:30.75pt" o:ole="">
                  <v:imagedata r:id="rId74" o:title=""/>
                </v:shape>
                <o:OLEObject Type="Embed" ProgID="Equation.DSMT4" ShapeID="_x0000_i1070" DrawAspect="Content" ObjectID="_1677657446" r:id="rId78"/>
              </w:object>
            </w:r>
            <w:r w:rsidRPr="00E65519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780" w:dyaOrig="320">
                <v:shape id="_x0000_i1071" type="#_x0000_t75" style="width:39pt;height:15.75pt" o:ole="">
                  <v:imagedata r:id="rId79" o:title=""/>
                </v:shape>
                <o:OLEObject Type="Embed" ProgID="Equation.DSMT4" ShapeID="_x0000_i1071" DrawAspect="Content" ObjectID="_1677657447" r:id="rId8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cm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449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0,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a+202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1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a+2021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1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0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.2021.a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021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a-2021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≥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</m:den>
                </m:f>
              </m:oMath>
            </m:oMathPara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Dấu “=” xảy ra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a - 2021 = 0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a = 2021.</w:t>
            </w:r>
          </w:p>
          <w:p w:rsidR="00E65519" w:rsidRPr="00E65519" w:rsidRDefault="00E65519" w:rsidP="009447C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Vậy với a =2021 thì M nhận giá trị nhỏ nhất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1</m:t>
                  </m:r>
                </m:den>
              </m:f>
            </m:oMath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ind w:left="72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</w:tr>
    </w:tbl>
    <w:p w:rsidR="00E65519" w:rsidRPr="00E65519" w:rsidRDefault="00E65519" w:rsidP="00C64B04">
      <w:pPr>
        <w:tabs>
          <w:tab w:val="left" w:pos="1945"/>
        </w:tabs>
        <w:rPr>
          <w:rFonts w:ascii="Times New Roman" w:hAnsi="Times New Roman" w:cs="Times New Roman"/>
          <w:i/>
          <w:sz w:val="24"/>
          <w:szCs w:val="24"/>
          <w:lang w:val="fr-FR"/>
        </w:rPr>
      </w:pP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fr-FR"/>
        </w:rPr>
        <w:t xml:space="preserve">*Ghi chú: </w:t>
      </w:r>
      <w:r w:rsidRPr="00E65519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- Trên đây chỉ là hướng dẫn chấm, bài làm của học sinh cần lập luận chặt chẽ. </w:t>
      </w:r>
    </w:p>
    <w:p w:rsidR="00E65519" w:rsidRPr="00E65519" w:rsidRDefault="00E65519" w:rsidP="00C64B04">
      <w:p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- </w:t>
      </w:r>
      <w:r w:rsidRPr="00E65519">
        <w:rPr>
          <w:rFonts w:ascii="Times New Roman" w:hAnsi="Times New Roman" w:cs="Times New Roman"/>
          <w:b/>
          <w:i/>
          <w:sz w:val="24"/>
          <w:szCs w:val="24"/>
          <w:lang w:val="fr-FR"/>
        </w:rPr>
        <w:t>Học sinh làm cách khác đúng, lập luận chặt chẽ vẫn cho điểm tối đa.</w:t>
      </w:r>
    </w:p>
    <w:p w:rsidR="00E65519" w:rsidRPr="00E65519" w:rsidRDefault="00E65519" w:rsidP="00C64B04">
      <w:pPr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65519" w:rsidRPr="00E65519" w:rsidRDefault="00E65519" w:rsidP="000B0F6D">
      <w:pPr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65519" w:rsidRPr="00E65519" w:rsidRDefault="00E65519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</w:rPr>
      </w:pPr>
    </w:p>
    <w:sectPr w:rsidR="00E65519" w:rsidRPr="00E65519" w:rsidSect="00E65519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1906" w:h="16838"/>
      <w:pgMar w:top="720" w:right="720" w:bottom="720" w:left="720" w:header="426" w:footer="1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F91" w:rsidRDefault="00670F91" w:rsidP="00E65519">
      <w:r>
        <w:separator/>
      </w:r>
    </w:p>
  </w:endnote>
  <w:endnote w:type="continuationSeparator" w:id="0">
    <w:p w:rsidR="00670F91" w:rsidRDefault="00670F91" w:rsidP="00E655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519" w:rsidRPr="00E65519" w:rsidRDefault="00E65519">
    <w:pPr>
      <w:pStyle w:val="Footer"/>
      <w:pBdr>
        <w:top w:val="thinThickSmallGap" w:sz="24" w:space="1" w:color="823B0B" w:themeColor="accent2" w:themeShade="7F"/>
      </w:pBdr>
      <w:rPr>
        <w:rFonts w:ascii="Times New Roman" w:eastAsiaTheme="majorEastAsia" w:hAnsi="Times New Roman"/>
        <w:sz w:val="24"/>
        <w:szCs w:val="24"/>
      </w:rPr>
    </w:pPr>
    <w:r w:rsidRPr="00E65519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   </w:t>
    </w:r>
    <w:r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</w:t>
    </w:r>
    <w:r w:rsidRPr="00E65519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E65519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E65519">
      <w:rPr>
        <w:rFonts w:ascii="Times New Roman" w:eastAsiaTheme="majorEastAsia" w:hAnsi="Times New Roman"/>
        <w:sz w:val="24"/>
        <w:szCs w:val="24"/>
      </w:rPr>
      <w:ptab w:relativeTo="margin" w:alignment="right" w:leader="none"/>
    </w:r>
    <w:r w:rsidRPr="00E65519">
      <w:rPr>
        <w:rFonts w:ascii="Times New Roman" w:eastAsiaTheme="majorEastAsia" w:hAnsi="Times New Roman"/>
        <w:sz w:val="24"/>
        <w:szCs w:val="24"/>
        <w:lang w:val="en-US"/>
      </w:rPr>
      <w:t>Trang</w:t>
    </w:r>
    <w:r w:rsidRPr="00E65519">
      <w:rPr>
        <w:rFonts w:ascii="Times New Roman" w:eastAsiaTheme="majorEastAsia" w:hAnsi="Times New Roman"/>
        <w:sz w:val="24"/>
        <w:szCs w:val="24"/>
      </w:rPr>
      <w:t xml:space="preserve"> </w:t>
    </w:r>
    <w:r w:rsidRPr="00E65519">
      <w:rPr>
        <w:rFonts w:ascii="Times New Roman" w:eastAsiaTheme="minorEastAsia" w:hAnsi="Times New Roman"/>
        <w:sz w:val="24"/>
        <w:szCs w:val="24"/>
      </w:rPr>
      <w:fldChar w:fldCharType="begin"/>
    </w:r>
    <w:r w:rsidRPr="00E65519">
      <w:rPr>
        <w:rFonts w:ascii="Times New Roman" w:hAnsi="Times New Roman"/>
        <w:sz w:val="24"/>
        <w:szCs w:val="24"/>
      </w:rPr>
      <w:instrText xml:space="preserve"> PAGE   \* MERGEFORMAT </w:instrText>
    </w:r>
    <w:r w:rsidRPr="00E65519">
      <w:rPr>
        <w:rFonts w:ascii="Times New Roman" w:eastAsiaTheme="minorEastAsia" w:hAnsi="Times New Roman"/>
        <w:sz w:val="24"/>
        <w:szCs w:val="24"/>
      </w:rPr>
      <w:fldChar w:fldCharType="separate"/>
    </w:r>
    <w:r w:rsidR="00670F91" w:rsidRPr="00670F91">
      <w:rPr>
        <w:rFonts w:ascii="Times New Roman" w:eastAsiaTheme="majorEastAsia" w:hAnsi="Times New Roman"/>
        <w:noProof/>
        <w:sz w:val="24"/>
        <w:szCs w:val="24"/>
      </w:rPr>
      <w:t>1</w:t>
    </w:r>
    <w:r w:rsidRPr="00E65519">
      <w:rPr>
        <w:rFonts w:ascii="Times New Roman" w:eastAsiaTheme="majorEastAsia" w:hAnsi="Times New Roman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F91" w:rsidRDefault="00670F91" w:rsidP="00E65519">
      <w:r>
        <w:separator/>
      </w:r>
    </w:p>
  </w:footnote>
  <w:footnote w:type="continuationSeparator" w:id="0">
    <w:p w:rsidR="00670F91" w:rsidRDefault="00670F91" w:rsidP="00E655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519" w:rsidRPr="00E65519" w:rsidRDefault="00E65519" w:rsidP="00E65519">
    <w:pPr>
      <w:pStyle w:val="Header"/>
      <w:tabs>
        <w:tab w:val="left" w:pos="3045"/>
        <w:tab w:val="center" w:pos="5112"/>
      </w:tabs>
      <w:jc w:val="center"/>
      <w:rPr>
        <w:sz w:val="24"/>
        <w:szCs w:val="24"/>
      </w:rPr>
    </w:pPr>
    <w:r w:rsidRPr="00E65519">
      <w:rPr>
        <w:b/>
        <w:color w:val="00B0F0"/>
        <w:sz w:val="24"/>
        <w:szCs w:val="24"/>
        <w:lang w:val="nl-NL"/>
      </w:rPr>
      <w:t/>
    </w:r>
    <w:r w:rsidRPr="00E65519">
      <w:rPr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6F6401"/>
    <w:multiLevelType w:val="singleLevel"/>
    <w:tmpl w:val="8B6F6401"/>
    <w:lvl w:ilvl="0">
      <w:start w:val="1"/>
      <w:numFmt w:val="upperLetter"/>
      <w:suff w:val="space"/>
      <w:lvlText w:val="%1."/>
      <w:lvlJc w:val="left"/>
    </w:lvl>
  </w:abstractNum>
  <w:abstractNum w:abstractNumId="1">
    <w:nsid w:val="B971DCCF"/>
    <w:multiLevelType w:val="singleLevel"/>
    <w:tmpl w:val="B971DCCF"/>
    <w:lvl w:ilvl="0">
      <w:start w:val="5"/>
      <w:numFmt w:val="decimal"/>
      <w:suff w:val="space"/>
      <w:lvlText w:val="%1."/>
      <w:lvlJc w:val="left"/>
    </w:lvl>
  </w:abstractNum>
  <w:abstractNum w:abstractNumId="2">
    <w:nsid w:val="D2EF9645"/>
    <w:multiLevelType w:val="singleLevel"/>
    <w:tmpl w:val="D2EF9645"/>
    <w:lvl w:ilvl="0">
      <w:start w:val="1"/>
      <w:numFmt w:val="upperLetter"/>
      <w:suff w:val="space"/>
      <w:lvlText w:val="%1."/>
      <w:lvlJc w:val="left"/>
    </w:lvl>
  </w:abstractNum>
  <w:abstractNum w:abstractNumId="3">
    <w:nsid w:val="0199723E"/>
    <w:multiLevelType w:val="hybridMultilevel"/>
    <w:tmpl w:val="33F6B340"/>
    <w:lvl w:ilvl="0" w:tplc="D550DF76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04530352"/>
    <w:multiLevelType w:val="hybridMultilevel"/>
    <w:tmpl w:val="9F5CF84E"/>
    <w:lvl w:ilvl="0" w:tplc="5DE0E19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FC55B67"/>
    <w:multiLevelType w:val="singleLevel"/>
    <w:tmpl w:val="0FC55B67"/>
    <w:lvl w:ilvl="0">
      <w:start w:val="1"/>
      <w:numFmt w:val="decimal"/>
      <w:suff w:val="space"/>
      <w:lvlText w:val="%1."/>
      <w:lvlJc w:val="left"/>
    </w:lvl>
  </w:abstractNum>
  <w:abstractNum w:abstractNumId="6">
    <w:nsid w:val="15FE759D"/>
    <w:multiLevelType w:val="hybridMultilevel"/>
    <w:tmpl w:val="0E8080AE"/>
    <w:lvl w:ilvl="0" w:tplc="FD565068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163B146C"/>
    <w:multiLevelType w:val="hybridMultilevel"/>
    <w:tmpl w:val="4C885266"/>
    <w:lvl w:ilvl="0" w:tplc="6458ED22">
      <w:start w:val="1"/>
      <w:numFmt w:val="decimal"/>
      <w:lvlText w:val="%1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>
    <w:nsid w:val="164D308C"/>
    <w:multiLevelType w:val="hybridMultilevel"/>
    <w:tmpl w:val="4F8C01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6F132A"/>
    <w:multiLevelType w:val="multilevel"/>
    <w:tmpl w:val="186F132A"/>
    <w:lvl w:ilvl="0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52" w:hanging="360"/>
      </w:pPr>
    </w:lvl>
    <w:lvl w:ilvl="2">
      <w:start w:val="1"/>
      <w:numFmt w:val="lowerRoman"/>
      <w:lvlText w:val="%3."/>
      <w:lvlJc w:val="right"/>
      <w:pPr>
        <w:ind w:left="1872" w:hanging="180"/>
      </w:pPr>
    </w:lvl>
    <w:lvl w:ilvl="3">
      <w:start w:val="1"/>
      <w:numFmt w:val="decimal"/>
      <w:lvlText w:val="%4."/>
      <w:lvlJc w:val="left"/>
      <w:pPr>
        <w:ind w:left="2592" w:hanging="360"/>
      </w:pPr>
    </w:lvl>
    <w:lvl w:ilvl="4">
      <w:start w:val="1"/>
      <w:numFmt w:val="lowerLetter"/>
      <w:lvlText w:val="%5."/>
      <w:lvlJc w:val="left"/>
      <w:pPr>
        <w:ind w:left="3312" w:hanging="360"/>
      </w:pPr>
    </w:lvl>
    <w:lvl w:ilvl="5">
      <w:start w:val="1"/>
      <w:numFmt w:val="lowerRoman"/>
      <w:lvlText w:val="%6."/>
      <w:lvlJc w:val="right"/>
      <w:pPr>
        <w:ind w:left="4032" w:hanging="180"/>
      </w:pPr>
    </w:lvl>
    <w:lvl w:ilvl="6">
      <w:start w:val="1"/>
      <w:numFmt w:val="decimal"/>
      <w:lvlText w:val="%7."/>
      <w:lvlJc w:val="left"/>
      <w:pPr>
        <w:ind w:left="4752" w:hanging="360"/>
      </w:pPr>
    </w:lvl>
    <w:lvl w:ilvl="7">
      <w:start w:val="1"/>
      <w:numFmt w:val="lowerLetter"/>
      <w:lvlText w:val="%8."/>
      <w:lvlJc w:val="left"/>
      <w:pPr>
        <w:ind w:left="5472" w:hanging="360"/>
      </w:pPr>
    </w:lvl>
    <w:lvl w:ilvl="8">
      <w:start w:val="1"/>
      <w:numFmt w:val="lowerRoman"/>
      <w:lvlText w:val="%9."/>
      <w:lvlJc w:val="right"/>
      <w:pPr>
        <w:ind w:left="6192" w:hanging="180"/>
      </w:pPr>
    </w:lvl>
  </w:abstractNum>
  <w:abstractNum w:abstractNumId="10">
    <w:nsid w:val="237168FC"/>
    <w:multiLevelType w:val="singleLevel"/>
    <w:tmpl w:val="237168FC"/>
    <w:lvl w:ilvl="0">
      <w:start w:val="1"/>
      <w:numFmt w:val="decimal"/>
      <w:suff w:val="space"/>
      <w:lvlText w:val="(%1)"/>
      <w:lvlJc w:val="left"/>
    </w:lvl>
  </w:abstractNum>
  <w:abstractNum w:abstractNumId="11">
    <w:nsid w:val="28DB12AC"/>
    <w:multiLevelType w:val="hybridMultilevel"/>
    <w:tmpl w:val="730AE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F3796A"/>
    <w:multiLevelType w:val="singleLevel"/>
    <w:tmpl w:val="33F3796A"/>
    <w:lvl w:ilvl="0">
      <w:start w:val="1"/>
      <w:numFmt w:val="upperLetter"/>
      <w:suff w:val="space"/>
      <w:lvlText w:val="%1."/>
      <w:lvlJc w:val="left"/>
    </w:lvl>
  </w:abstractNum>
  <w:abstractNum w:abstractNumId="13">
    <w:nsid w:val="34A26EC8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7A14FA7"/>
    <w:multiLevelType w:val="hybridMultilevel"/>
    <w:tmpl w:val="46966A6C"/>
    <w:lvl w:ilvl="0" w:tplc="4F0E538A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5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6D05C4"/>
    <w:multiLevelType w:val="hybridMultilevel"/>
    <w:tmpl w:val="5AF82DB2"/>
    <w:lvl w:ilvl="0" w:tplc="63C62CC8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16F67C4"/>
    <w:multiLevelType w:val="hybridMultilevel"/>
    <w:tmpl w:val="BB4CE6F4"/>
    <w:lvl w:ilvl="0" w:tplc="28D24E56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>
    <w:nsid w:val="51EA51D8"/>
    <w:multiLevelType w:val="multilevel"/>
    <w:tmpl w:val="15B291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44945F9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6BF1F2B"/>
    <w:multiLevelType w:val="hybridMultilevel"/>
    <w:tmpl w:val="D91EF40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A861FE8"/>
    <w:multiLevelType w:val="hybridMultilevel"/>
    <w:tmpl w:val="C4E2C9F8"/>
    <w:lvl w:ilvl="0" w:tplc="035669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421E72"/>
    <w:multiLevelType w:val="hybridMultilevel"/>
    <w:tmpl w:val="E17CF3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E257008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E90158B"/>
    <w:multiLevelType w:val="hybridMultilevel"/>
    <w:tmpl w:val="81EA70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06A0E6F"/>
    <w:multiLevelType w:val="hybridMultilevel"/>
    <w:tmpl w:val="33BAF2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B26DAD"/>
    <w:multiLevelType w:val="multilevel"/>
    <w:tmpl w:val="63B26D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C508A6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00A3B2E"/>
    <w:multiLevelType w:val="singleLevel"/>
    <w:tmpl w:val="700A3B2E"/>
    <w:lvl w:ilvl="0">
      <w:start w:val="1"/>
      <w:numFmt w:val="upperLetter"/>
      <w:suff w:val="space"/>
      <w:lvlText w:val="%1."/>
      <w:lvlJc w:val="left"/>
    </w:lvl>
  </w:abstractNum>
  <w:abstractNum w:abstractNumId="29">
    <w:nsid w:val="76310D4E"/>
    <w:multiLevelType w:val="hybridMultilevel"/>
    <w:tmpl w:val="AC2CAB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65205F"/>
    <w:multiLevelType w:val="hybridMultilevel"/>
    <w:tmpl w:val="816CA410"/>
    <w:lvl w:ilvl="0" w:tplc="BEEE42FE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12"/>
  </w:num>
  <w:num w:numId="5">
    <w:abstractNumId w:val="0"/>
  </w:num>
  <w:num w:numId="6">
    <w:abstractNumId w:val="2"/>
  </w:num>
  <w:num w:numId="7">
    <w:abstractNumId w:val="28"/>
  </w:num>
  <w:num w:numId="8">
    <w:abstractNumId w:val="15"/>
  </w:num>
  <w:num w:numId="9">
    <w:abstractNumId w:val="26"/>
  </w:num>
  <w:num w:numId="10">
    <w:abstractNumId w:val="9"/>
  </w:num>
  <w:num w:numId="11">
    <w:abstractNumId w:val="18"/>
  </w:num>
  <w:num w:numId="12">
    <w:abstractNumId w:val="22"/>
  </w:num>
  <w:num w:numId="13">
    <w:abstractNumId w:val="24"/>
  </w:num>
  <w:num w:numId="14">
    <w:abstractNumId w:val="29"/>
  </w:num>
  <w:num w:numId="15">
    <w:abstractNumId w:val="25"/>
  </w:num>
  <w:num w:numId="16">
    <w:abstractNumId w:val="11"/>
  </w:num>
  <w:num w:numId="17">
    <w:abstractNumId w:val="21"/>
  </w:num>
  <w:num w:numId="18">
    <w:abstractNumId w:val="8"/>
  </w:num>
  <w:num w:numId="19">
    <w:abstractNumId w:val="16"/>
  </w:num>
  <w:num w:numId="20">
    <w:abstractNumId w:val="17"/>
  </w:num>
  <w:num w:numId="21">
    <w:abstractNumId w:val="7"/>
  </w:num>
  <w:num w:numId="22">
    <w:abstractNumId w:val="30"/>
  </w:num>
  <w:num w:numId="23">
    <w:abstractNumId w:val="14"/>
  </w:num>
  <w:num w:numId="24">
    <w:abstractNumId w:val="3"/>
  </w:num>
  <w:num w:numId="25">
    <w:abstractNumId w:val="6"/>
  </w:num>
  <w:num w:numId="26">
    <w:abstractNumId w:val="23"/>
  </w:num>
  <w:num w:numId="27">
    <w:abstractNumId w:val="20"/>
  </w:num>
  <w:num w:numId="28">
    <w:abstractNumId w:val="4"/>
  </w:num>
  <w:num w:numId="29">
    <w:abstractNumId w:val="19"/>
  </w:num>
  <w:num w:numId="30">
    <w:abstractNumId w:val="13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BFD6E94"/>
    <w:rsid w:val="000F234B"/>
    <w:rsid w:val="002614D7"/>
    <w:rsid w:val="005F4F52"/>
    <w:rsid w:val="00670F91"/>
    <w:rsid w:val="007A31AF"/>
    <w:rsid w:val="00E23FC7"/>
    <w:rsid w:val="00E65519"/>
    <w:rsid w:val="0B3B77F9"/>
    <w:rsid w:val="0C89561C"/>
    <w:rsid w:val="16020484"/>
    <w:rsid w:val="18115AB7"/>
    <w:rsid w:val="1CFA244E"/>
    <w:rsid w:val="1F137703"/>
    <w:rsid w:val="28752682"/>
    <w:rsid w:val="2AFF3284"/>
    <w:rsid w:val="2CD46729"/>
    <w:rsid w:val="32506930"/>
    <w:rsid w:val="33E51884"/>
    <w:rsid w:val="34275960"/>
    <w:rsid w:val="383F2C4D"/>
    <w:rsid w:val="3E505C5D"/>
    <w:rsid w:val="419F2484"/>
    <w:rsid w:val="44774583"/>
    <w:rsid w:val="48A02ACC"/>
    <w:rsid w:val="4BFD6E94"/>
    <w:rsid w:val="4CA34340"/>
    <w:rsid w:val="53853320"/>
    <w:rsid w:val="5C2B72C2"/>
    <w:rsid w:val="5C6E0A82"/>
    <w:rsid w:val="5DC74667"/>
    <w:rsid w:val="5F197051"/>
    <w:rsid w:val="61465FEA"/>
    <w:rsid w:val="66D83BC9"/>
    <w:rsid w:val="67B43993"/>
    <w:rsid w:val="6B823BBE"/>
    <w:rsid w:val="6F721DED"/>
    <w:rsid w:val="6FE51D16"/>
    <w:rsid w:val="74F1189E"/>
    <w:rsid w:val="7E0F5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uiPriority="99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2">
    <w:name w:val="heading 2"/>
    <w:basedOn w:val="Normal"/>
    <w:link w:val="Heading2Char"/>
    <w:uiPriority w:val="9"/>
    <w:qFormat/>
    <w:rsid w:val="00E65519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6551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qFormat/>
    <w:rPr>
      <w:sz w:val="24"/>
      <w:szCs w:val="24"/>
    </w:rPr>
  </w:style>
  <w:style w:type="table" w:styleId="TableGrid">
    <w:name w:val="Table Grid"/>
    <w:basedOn w:val="TableNormal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7A31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A31AF"/>
    <w:rPr>
      <w:rFonts w:ascii="Tahoma" w:hAnsi="Tahoma" w:cs="Tahoma"/>
      <w:sz w:val="16"/>
      <w:szCs w:val="16"/>
      <w:lang w:eastAsia="zh-CN"/>
    </w:rPr>
  </w:style>
  <w:style w:type="paragraph" w:customStyle="1" w:styleId="Char">
    <w:name w:val="Char"/>
    <w:basedOn w:val="Normal"/>
    <w:rsid w:val="00E6551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Char0">
    <w:name w:val="Char"/>
    <w:basedOn w:val="Normal"/>
    <w:semiHidden/>
    <w:rsid w:val="00E65519"/>
    <w:pPr>
      <w:spacing w:after="160"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E65519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E65519"/>
    <w:rPr>
      <w:rFonts w:asciiTheme="majorHAnsi" w:eastAsiaTheme="majorEastAsia" w:hAnsiTheme="majorHAnsi" w:cstheme="majorBidi"/>
      <w:b/>
      <w:bCs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E65519"/>
    <w:rPr>
      <w:b/>
      <w:bCs/>
    </w:rPr>
  </w:style>
  <w:style w:type="character" w:styleId="Hyperlink">
    <w:name w:val="Hyperlink"/>
    <w:basedOn w:val="DefaultParagraphFont"/>
    <w:uiPriority w:val="99"/>
    <w:unhideWhenUsed/>
    <w:rsid w:val="00E6551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65519"/>
    <w:pPr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65519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  <w:sz w:val="22"/>
      <w:szCs w:val="22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65519"/>
    <w:rPr>
      <w:rFonts w:ascii="Calibri" w:eastAsia="Calibri" w:hAnsi="Calibri" w:cs="Times New Roman"/>
      <w:sz w:val="22"/>
      <w:szCs w:val="22"/>
      <w:lang w:val="x-none" w:eastAsia="x-none"/>
    </w:rPr>
  </w:style>
  <w:style w:type="paragraph" w:styleId="NoSpacing">
    <w:name w:val="No Spacing"/>
    <w:uiPriority w:val="1"/>
    <w:qFormat/>
    <w:rsid w:val="00E65519"/>
    <w:rPr>
      <w:rFonts w:ascii="Calibri" w:eastAsia="Calibri" w:hAnsi="Calibri" w:cs="Times New Roman"/>
      <w:sz w:val="22"/>
      <w:szCs w:val="22"/>
    </w:rPr>
  </w:style>
  <w:style w:type="paragraph" w:styleId="Header">
    <w:name w:val="header"/>
    <w:basedOn w:val="Normal"/>
    <w:link w:val="HeaderChar"/>
    <w:unhideWhenUsed/>
    <w:rsid w:val="00E65519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HeaderChar">
    <w:name w:val="Header Char"/>
    <w:basedOn w:val="DefaultParagraphFont"/>
    <w:link w:val="Header"/>
    <w:rsid w:val="00E65519"/>
    <w:rPr>
      <w:rFonts w:ascii="Times New Roman" w:eastAsia="Times New Roman" w:hAnsi="Times New Roman" w:cs="Times New Roman"/>
      <w:sz w:val="28"/>
      <w:szCs w:val="28"/>
    </w:rPr>
  </w:style>
  <w:style w:type="character" w:customStyle="1" w:styleId="mghead">
    <w:name w:val="mghead"/>
    <w:basedOn w:val="DefaultParagraphFont"/>
    <w:rsid w:val="00E65519"/>
  </w:style>
  <w:style w:type="character" w:styleId="PlaceholderText">
    <w:name w:val="Placeholder Text"/>
    <w:basedOn w:val="DefaultParagraphFont"/>
    <w:uiPriority w:val="99"/>
    <w:semiHidden/>
    <w:rsid w:val="00E65519"/>
    <w:rPr>
      <w:color w:val="808080"/>
    </w:rPr>
  </w:style>
  <w:style w:type="character" w:styleId="Emphasis">
    <w:name w:val="Emphasis"/>
    <w:basedOn w:val="DefaultParagraphFont"/>
    <w:uiPriority w:val="20"/>
    <w:qFormat/>
    <w:rsid w:val="00E65519"/>
    <w:rPr>
      <w:i/>
      <w:iCs/>
    </w:rPr>
  </w:style>
  <w:style w:type="paragraph" w:customStyle="1" w:styleId="t-j">
    <w:name w:val="t-j"/>
    <w:basedOn w:val="Normal"/>
    <w:rsid w:val="00E65519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bold">
    <w:name w:val="bold"/>
    <w:basedOn w:val="DefaultParagraphFont"/>
    <w:rsid w:val="00E6551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uiPriority="99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2">
    <w:name w:val="heading 2"/>
    <w:basedOn w:val="Normal"/>
    <w:link w:val="Heading2Char"/>
    <w:uiPriority w:val="9"/>
    <w:qFormat/>
    <w:rsid w:val="00E65519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6551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qFormat/>
    <w:rPr>
      <w:sz w:val="24"/>
      <w:szCs w:val="24"/>
    </w:rPr>
  </w:style>
  <w:style w:type="table" w:styleId="TableGrid">
    <w:name w:val="Table Grid"/>
    <w:basedOn w:val="TableNormal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7A31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A31AF"/>
    <w:rPr>
      <w:rFonts w:ascii="Tahoma" w:hAnsi="Tahoma" w:cs="Tahoma"/>
      <w:sz w:val="16"/>
      <w:szCs w:val="16"/>
      <w:lang w:eastAsia="zh-CN"/>
    </w:rPr>
  </w:style>
  <w:style w:type="paragraph" w:customStyle="1" w:styleId="Char">
    <w:name w:val="Char"/>
    <w:basedOn w:val="Normal"/>
    <w:rsid w:val="00E6551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Char0">
    <w:name w:val="Char"/>
    <w:basedOn w:val="Normal"/>
    <w:semiHidden/>
    <w:rsid w:val="00E65519"/>
    <w:pPr>
      <w:spacing w:after="160"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E65519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E65519"/>
    <w:rPr>
      <w:rFonts w:asciiTheme="majorHAnsi" w:eastAsiaTheme="majorEastAsia" w:hAnsiTheme="majorHAnsi" w:cstheme="majorBidi"/>
      <w:b/>
      <w:bCs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E65519"/>
    <w:rPr>
      <w:b/>
      <w:bCs/>
    </w:rPr>
  </w:style>
  <w:style w:type="character" w:styleId="Hyperlink">
    <w:name w:val="Hyperlink"/>
    <w:basedOn w:val="DefaultParagraphFont"/>
    <w:uiPriority w:val="99"/>
    <w:unhideWhenUsed/>
    <w:rsid w:val="00E6551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65519"/>
    <w:pPr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65519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  <w:sz w:val="22"/>
      <w:szCs w:val="22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65519"/>
    <w:rPr>
      <w:rFonts w:ascii="Calibri" w:eastAsia="Calibri" w:hAnsi="Calibri" w:cs="Times New Roman"/>
      <w:sz w:val="22"/>
      <w:szCs w:val="22"/>
      <w:lang w:val="x-none" w:eastAsia="x-none"/>
    </w:rPr>
  </w:style>
  <w:style w:type="paragraph" w:styleId="NoSpacing">
    <w:name w:val="No Spacing"/>
    <w:uiPriority w:val="1"/>
    <w:qFormat/>
    <w:rsid w:val="00E65519"/>
    <w:rPr>
      <w:rFonts w:ascii="Calibri" w:eastAsia="Calibri" w:hAnsi="Calibri" w:cs="Times New Roman"/>
      <w:sz w:val="22"/>
      <w:szCs w:val="22"/>
    </w:rPr>
  </w:style>
  <w:style w:type="paragraph" w:styleId="Header">
    <w:name w:val="header"/>
    <w:basedOn w:val="Normal"/>
    <w:link w:val="HeaderChar"/>
    <w:unhideWhenUsed/>
    <w:rsid w:val="00E65519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HeaderChar">
    <w:name w:val="Header Char"/>
    <w:basedOn w:val="DefaultParagraphFont"/>
    <w:link w:val="Header"/>
    <w:rsid w:val="00E65519"/>
    <w:rPr>
      <w:rFonts w:ascii="Times New Roman" w:eastAsia="Times New Roman" w:hAnsi="Times New Roman" w:cs="Times New Roman"/>
      <w:sz w:val="28"/>
      <w:szCs w:val="28"/>
    </w:rPr>
  </w:style>
  <w:style w:type="character" w:customStyle="1" w:styleId="mghead">
    <w:name w:val="mghead"/>
    <w:basedOn w:val="DefaultParagraphFont"/>
    <w:rsid w:val="00E65519"/>
  </w:style>
  <w:style w:type="character" w:styleId="PlaceholderText">
    <w:name w:val="Placeholder Text"/>
    <w:basedOn w:val="DefaultParagraphFont"/>
    <w:uiPriority w:val="99"/>
    <w:semiHidden/>
    <w:rsid w:val="00E65519"/>
    <w:rPr>
      <w:color w:val="808080"/>
    </w:rPr>
  </w:style>
  <w:style w:type="character" w:styleId="Emphasis">
    <w:name w:val="Emphasis"/>
    <w:basedOn w:val="DefaultParagraphFont"/>
    <w:uiPriority w:val="20"/>
    <w:qFormat/>
    <w:rsid w:val="00E65519"/>
    <w:rPr>
      <w:i/>
      <w:iCs/>
    </w:rPr>
  </w:style>
  <w:style w:type="paragraph" w:customStyle="1" w:styleId="t-j">
    <w:name w:val="t-j"/>
    <w:basedOn w:val="Normal"/>
    <w:rsid w:val="00E65519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bold">
    <w:name w:val="bold"/>
    <w:basedOn w:val="DefaultParagraphFont"/>
    <w:rsid w:val="00E655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wmf" Type="http://schemas.openxmlformats.org/officeDocument/2006/relationships/image"/><Relationship Id="rId12" Target="embeddings/oleObject2.bin" Type="http://schemas.openxmlformats.org/officeDocument/2006/relationships/oleObject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png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embeddings/oleObject9.bin" Type="http://schemas.openxmlformats.org/officeDocument/2006/relationships/oleObject"/><Relationship Id="rId27" Target="embeddings/oleObject10.bin" Type="http://schemas.openxmlformats.org/officeDocument/2006/relationships/oleObject"/><Relationship Id="rId28" Target="embeddings/oleObject11.bin" Type="http://schemas.openxmlformats.org/officeDocument/2006/relationships/oleObject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1" Target="embeddings/oleObject14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5.bin" Type="http://schemas.openxmlformats.org/officeDocument/2006/relationships/oleObject"/><Relationship Id="rId34" Target="embeddings/oleObject16.bin" Type="http://schemas.openxmlformats.org/officeDocument/2006/relationships/oleObject"/><Relationship Id="rId35" Target="embeddings/oleObject17.bin" Type="http://schemas.openxmlformats.org/officeDocument/2006/relationships/oleObject"/><Relationship Id="rId36" Target="embeddings/oleObject18.bin" Type="http://schemas.openxmlformats.org/officeDocument/2006/relationships/oleObject"/><Relationship Id="rId37" Target="embeddings/oleObject19.bin" Type="http://schemas.openxmlformats.org/officeDocument/2006/relationships/oleObject"/><Relationship Id="rId38" Target="embeddings/oleObject20.bin" Type="http://schemas.openxmlformats.org/officeDocument/2006/relationships/oleObject"/><Relationship Id="rId39" Target="embeddings/oleObject21.bin" Type="http://schemas.openxmlformats.org/officeDocument/2006/relationships/oleObject"/><Relationship Id="rId4" Target="settings.xml" Type="http://schemas.openxmlformats.org/officeDocument/2006/relationships/settings"/><Relationship Id="rId40" Target="embeddings/oleObject22.bin" Type="http://schemas.openxmlformats.org/officeDocument/2006/relationships/oleObject"/><Relationship Id="rId41" Target="media/image12.wmf" Type="http://schemas.openxmlformats.org/officeDocument/2006/relationships/image"/><Relationship Id="rId42" Target="embeddings/oleObject23.bin" Type="http://schemas.openxmlformats.org/officeDocument/2006/relationships/oleObject"/><Relationship Id="rId43" Target="embeddings/oleObject24.bin" Type="http://schemas.openxmlformats.org/officeDocument/2006/relationships/oleObject"/><Relationship Id="rId44" Target="embeddings/oleObject25.bin" Type="http://schemas.openxmlformats.org/officeDocument/2006/relationships/oleObject"/><Relationship Id="rId45" Target="embeddings/oleObject26.bin" Type="http://schemas.openxmlformats.org/officeDocument/2006/relationships/oleObject"/><Relationship Id="rId46" Target="embeddings/oleObject27.bin" Type="http://schemas.openxmlformats.org/officeDocument/2006/relationships/oleObject"/><Relationship Id="rId47" Target="embeddings/oleObject28.bin" Type="http://schemas.openxmlformats.org/officeDocument/2006/relationships/oleObject"/><Relationship Id="rId48" Target="embeddings/oleObject29.bin" Type="http://schemas.openxmlformats.org/officeDocument/2006/relationships/oleObject"/><Relationship Id="rId49" Target="media/image13.wmf" Type="http://schemas.openxmlformats.org/officeDocument/2006/relationships/image"/><Relationship Id="rId5" Target="webSettings.xml" Type="http://schemas.openxmlformats.org/officeDocument/2006/relationships/webSettings"/><Relationship Id="rId50" Target="embeddings/oleObject30.bin" Type="http://schemas.openxmlformats.org/officeDocument/2006/relationships/oleObject"/><Relationship Id="rId51" Target="media/image14.wmf" Type="http://schemas.openxmlformats.org/officeDocument/2006/relationships/image"/><Relationship Id="rId52" Target="embeddings/oleObject31.bin" Type="http://schemas.openxmlformats.org/officeDocument/2006/relationships/oleObject"/><Relationship Id="rId53" Target="media/image15.wmf" Type="http://schemas.openxmlformats.org/officeDocument/2006/relationships/image"/><Relationship Id="rId54" Target="embeddings/oleObject32.bin" Type="http://schemas.openxmlformats.org/officeDocument/2006/relationships/oleObject"/><Relationship Id="rId55" Target="embeddings/oleObject33.bin" Type="http://schemas.openxmlformats.org/officeDocument/2006/relationships/oleObject"/><Relationship Id="rId56" Target="embeddings/oleObject34.bin" Type="http://schemas.openxmlformats.org/officeDocument/2006/relationships/oleObject"/><Relationship Id="rId57" Target="embeddings/oleObject35.bin" Type="http://schemas.openxmlformats.org/officeDocument/2006/relationships/oleObject"/><Relationship Id="rId58" Target="media/image16.emf" Type="http://schemas.openxmlformats.org/officeDocument/2006/relationships/image"/><Relationship Id="rId59" Target="media/image17.wmf" Type="http://schemas.openxmlformats.org/officeDocument/2006/relationships/image"/><Relationship Id="rId6" Target="footnotes.xml" Type="http://schemas.openxmlformats.org/officeDocument/2006/relationships/footnotes"/><Relationship Id="rId60" Target="embeddings/oleObject36.bin" Type="http://schemas.openxmlformats.org/officeDocument/2006/relationships/oleObject"/><Relationship Id="rId61" Target="embeddings/oleObject37.bin" Type="http://schemas.openxmlformats.org/officeDocument/2006/relationships/oleObject"/><Relationship Id="rId62" Target="embeddings/oleObject38.bin" Type="http://schemas.openxmlformats.org/officeDocument/2006/relationships/oleObject"/><Relationship Id="rId63" Target="embeddings/oleObject39.bin" Type="http://schemas.openxmlformats.org/officeDocument/2006/relationships/oleObject"/><Relationship Id="rId64" Target="media/image18.wmf" Type="http://schemas.openxmlformats.org/officeDocument/2006/relationships/image"/><Relationship Id="rId65" Target="embeddings/oleObject40.bin" Type="http://schemas.openxmlformats.org/officeDocument/2006/relationships/oleObject"/><Relationship Id="rId66" Target="media/image19.wmf" Type="http://schemas.openxmlformats.org/officeDocument/2006/relationships/image"/><Relationship Id="rId67" Target="embeddings/oleObject41.bin" Type="http://schemas.openxmlformats.org/officeDocument/2006/relationships/oleObject"/><Relationship Id="rId68" Target="media/image20.wmf" Type="http://schemas.openxmlformats.org/officeDocument/2006/relationships/image"/><Relationship Id="rId69" Target="embeddings/oleObject42.bin" Type="http://schemas.openxmlformats.org/officeDocument/2006/relationships/oleObject"/><Relationship Id="rId7" Target="endnotes.xml" Type="http://schemas.openxmlformats.org/officeDocument/2006/relationships/endnotes"/><Relationship Id="rId70" Target="media/image21.wmf" Type="http://schemas.openxmlformats.org/officeDocument/2006/relationships/image"/><Relationship Id="rId71" Target="embeddings/oleObject43.bin" Type="http://schemas.openxmlformats.org/officeDocument/2006/relationships/oleObject"/><Relationship Id="rId72" Target="media/image22.wmf" Type="http://schemas.openxmlformats.org/officeDocument/2006/relationships/image"/><Relationship Id="rId73" Target="embeddings/oleObject44.bin" Type="http://schemas.openxmlformats.org/officeDocument/2006/relationships/oleObject"/><Relationship Id="rId74" Target="media/image23.wmf" Type="http://schemas.openxmlformats.org/officeDocument/2006/relationships/image"/><Relationship Id="rId75" Target="embeddings/oleObject45.bin" Type="http://schemas.openxmlformats.org/officeDocument/2006/relationships/oleObject"/><Relationship Id="rId76" Target="media/image24.wmf" Type="http://schemas.openxmlformats.org/officeDocument/2006/relationships/image"/><Relationship Id="rId77" Target="embeddings/oleObject46.bin" Type="http://schemas.openxmlformats.org/officeDocument/2006/relationships/oleObject"/><Relationship Id="rId78" Target="embeddings/oleObject47.bin" Type="http://schemas.openxmlformats.org/officeDocument/2006/relationships/oleObject"/><Relationship Id="rId79" Target="media/image25.wmf" Type="http://schemas.openxmlformats.org/officeDocument/2006/relationships/image"/><Relationship Id="rId8" Target="media/image1.emf" Type="http://schemas.openxmlformats.org/officeDocument/2006/relationships/image"/><Relationship Id="rId80" Target="embeddings/oleObject48.bin" Type="http://schemas.openxmlformats.org/officeDocument/2006/relationships/oleObject"/><Relationship Id="rId81" Target="header1.xml" Type="http://schemas.openxmlformats.org/officeDocument/2006/relationships/header"/><Relationship Id="rId82" Target="header2.xml" Type="http://schemas.openxmlformats.org/officeDocument/2006/relationships/header"/><Relationship Id="rId83" Target="footer1.xml" Type="http://schemas.openxmlformats.org/officeDocument/2006/relationships/footer"/><Relationship Id="rId84" Target="footer2.xml" Type="http://schemas.openxmlformats.org/officeDocument/2006/relationships/footer"/><Relationship Id="rId85" Target="header3.xml" Type="http://schemas.openxmlformats.org/officeDocument/2006/relationships/header"/><Relationship Id="rId86" Target="footer3.xml" Type="http://schemas.openxmlformats.org/officeDocument/2006/relationships/footer"/><Relationship Id="rId87" Target="fontTable.xml" Type="http://schemas.openxmlformats.org/officeDocument/2006/relationships/fontTable"/><Relationship Id="rId88" Target="theme/theme1.xml" Type="http://schemas.openxmlformats.org/officeDocument/2006/relationships/them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11</Words>
  <Characters>804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9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19T02:43:00Z</dcterms:created>
  <dc:creator>admin</dc:creator>
  <dc:description>Đề kiểm tra giữa học kỳ 2 Toán 8 có đáp án được soạn dưới dạng file word và PDF gồm 7 trang. Các bạn xem và tải về ở dưới.</dc:description>
  <dcterms:modified xsi:type="dcterms:W3CDTF">2021-03-19T02:46:00Z</dcterms:modified>
  <cp:revision>1</cp:revision>
  <dc:title>2 Đề Kiểm Tra Giữa Học Kỳ 2 Toán 8 Có Đáp Án</dc:title>
</cp:coreProperties>
</file>